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2ED9" w:rsidRPr="00C86EBD" w:rsidRDefault="009B317E" w:rsidP="00D57603">
      <w:pPr>
        <w:rPr>
          <w:rFonts w:ascii="Times New Roman" w:hAnsi="Times New Roman" w:cs="Times New Roman"/>
          <w:b/>
          <w:sz w:val="36"/>
          <w:szCs w:val="36"/>
        </w:rPr>
      </w:pPr>
      <w:r w:rsidRPr="00C86EBD">
        <w:rPr>
          <w:rFonts w:ascii="Times New Roman" w:hAnsi="Times New Roman" w:cs="Times New Roman"/>
          <w:b/>
          <w:sz w:val="36"/>
          <w:szCs w:val="36"/>
        </w:rPr>
        <w:t>Úloha č. 1</w:t>
      </w:r>
      <w:r w:rsidR="00AC0BA9" w:rsidRPr="00C86EBD">
        <w:rPr>
          <w:rFonts w:ascii="Times New Roman" w:hAnsi="Times New Roman" w:cs="Times New Roman"/>
          <w:b/>
          <w:sz w:val="36"/>
          <w:szCs w:val="36"/>
        </w:rPr>
        <w:t>. Mill</w:t>
      </w:r>
      <w:bookmarkStart w:id="0" w:name="_GoBack"/>
      <w:bookmarkEnd w:id="0"/>
      <w:r w:rsidR="00AC0BA9" w:rsidRPr="00C86EBD">
        <w:rPr>
          <w:rFonts w:ascii="Times New Roman" w:hAnsi="Times New Roman" w:cs="Times New Roman"/>
          <w:b/>
          <w:sz w:val="36"/>
          <w:szCs w:val="36"/>
        </w:rPr>
        <w:t>ikanův pokus, určení elementárního elektrického náboje</w:t>
      </w:r>
    </w:p>
    <w:p w:rsidR="00FB355C" w:rsidRPr="00BE3658" w:rsidRDefault="00FB355C" w:rsidP="00ED7A5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E3658">
        <w:rPr>
          <w:rFonts w:ascii="Times New Roman" w:hAnsi="Times New Roman" w:cs="Times New Roman"/>
          <w:b/>
          <w:sz w:val="28"/>
          <w:szCs w:val="28"/>
        </w:rPr>
        <w:t>Pracovní úkoly:</w:t>
      </w:r>
    </w:p>
    <w:p w:rsidR="00FB355C" w:rsidRPr="002B53B9" w:rsidRDefault="00FB355C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1. Metodou volného pádu změřte </w:t>
      </w:r>
      <w:r w:rsidR="005C5828" w:rsidRPr="002B53B9">
        <w:rPr>
          <w:rFonts w:ascii="Times New Roman" w:hAnsi="Times New Roman" w:cs="Times New Roman"/>
          <w:sz w:val="28"/>
          <w:szCs w:val="28"/>
        </w:rPr>
        <w:t>náboje olejových kapek</w:t>
      </w:r>
    </w:p>
    <w:p w:rsidR="00FB355C" w:rsidRPr="002B53B9" w:rsidRDefault="00FB355C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2. </w:t>
      </w:r>
      <w:r w:rsidR="002A6D8F" w:rsidRPr="002B53B9">
        <w:rPr>
          <w:rFonts w:ascii="Times New Roman" w:hAnsi="Times New Roman" w:cs="Times New Roman"/>
          <w:sz w:val="28"/>
          <w:szCs w:val="28"/>
        </w:rPr>
        <w:t>Vytvořte graf nábojů</w:t>
      </w:r>
      <w:r w:rsidR="00BF6CE8">
        <w:rPr>
          <w:rFonts w:ascii="Times New Roman" w:hAnsi="Times New Roman" w:cs="Times New Roman"/>
          <w:sz w:val="28"/>
          <w:szCs w:val="28"/>
        </w:rPr>
        <w:t xml:space="preserve"> kap</w:t>
      </w:r>
      <w:r w:rsidR="002A6D8F" w:rsidRPr="002B53B9">
        <w:rPr>
          <w:rFonts w:ascii="Times New Roman" w:hAnsi="Times New Roman" w:cs="Times New Roman"/>
          <w:sz w:val="28"/>
          <w:szCs w:val="28"/>
        </w:rPr>
        <w:t>ek</w:t>
      </w:r>
      <w:r w:rsidR="005C5828" w:rsidRPr="002B53B9">
        <w:rPr>
          <w:rFonts w:ascii="Times New Roman" w:hAnsi="Times New Roman" w:cs="Times New Roman"/>
          <w:sz w:val="28"/>
          <w:szCs w:val="28"/>
        </w:rPr>
        <w:t xml:space="preserve"> (</w:t>
      </w:r>
      <w:r w:rsidR="005C5828" w:rsidRPr="002A584C">
        <w:rPr>
          <w:rFonts w:ascii="Times New Roman" w:hAnsi="Times New Roman" w:cs="Times New Roman"/>
          <w:i/>
          <w:sz w:val="28"/>
          <w:szCs w:val="28"/>
        </w:rPr>
        <w:t>q</w:t>
      </w:r>
      <w:r w:rsidR="005C5828" w:rsidRPr="002B53B9">
        <w:rPr>
          <w:rFonts w:ascii="Times New Roman" w:hAnsi="Times New Roman" w:cs="Times New Roman"/>
          <w:sz w:val="28"/>
          <w:szCs w:val="28"/>
        </w:rPr>
        <w:t>) jakožto funkce poloměr</w:t>
      </w:r>
      <w:r w:rsidR="002A6D8F" w:rsidRPr="002B53B9">
        <w:rPr>
          <w:rFonts w:ascii="Times New Roman" w:hAnsi="Times New Roman" w:cs="Times New Roman"/>
          <w:sz w:val="28"/>
          <w:szCs w:val="28"/>
        </w:rPr>
        <w:t>ů</w:t>
      </w:r>
      <w:r w:rsidR="005C5828" w:rsidRPr="002B53B9">
        <w:rPr>
          <w:rFonts w:ascii="Times New Roman" w:hAnsi="Times New Roman" w:cs="Times New Roman"/>
          <w:sz w:val="28"/>
          <w:szCs w:val="28"/>
        </w:rPr>
        <w:t xml:space="preserve"> kap</w:t>
      </w:r>
      <w:r w:rsidR="002A6D8F" w:rsidRPr="002B53B9">
        <w:rPr>
          <w:rFonts w:ascii="Times New Roman" w:hAnsi="Times New Roman" w:cs="Times New Roman"/>
          <w:sz w:val="28"/>
          <w:szCs w:val="28"/>
        </w:rPr>
        <w:t>e</w:t>
      </w:r>
      <w:r w:rsidR="005C5828" w:rsidRPr="002B53B9">
        <w:rPr>
          <w:rFonts w:ascii="Times New Roman" w:hAnsi="Times New Roman" w:cs="Times New Roman"/>
          <w:sz w:val="28"/>
          <w:szCs w:val="28"/>
        </w:rPr>
        <w:t>k (</w:t>
      </w:r>
      <w:r w:rsidR="005C5828" w:rsidRPr="002A584C">
        <w:rPr>
          <w:rFonts w:ascii="Times New Roman" w:hAnsi="Times New Roman" w:cs="Times New Roman"/>
          <w:i/>
          <w:sz w:val="28"/>
          <w:szCs w:val="28"/>
        </w:rPr>
        <w:t>r</w:t>
      </w:r>
      <w:r w:rsidR="005C5828" w:rsidRPr="002B53B9">
        <w:rPr>
          <w:rFonts w:ascii="Times New Roman" w:hAnsi="Times New Roman" w:cs="Times New Roman"/>
          <w:sz w:val="28"/>
          <w:szCs w:val="28"/>
        </w:rPr>
        <w:t>)</w:t>
      </w:r>
    </w:p>
    <w:p w:rsidR="002A6D8F" w:rsidRPr="002B53B9" w:rsidRDefault="002A6D8F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3. </w:t>
      </w:r>
      <w:r w:rsidR="002B53B9" w:rsidRPr="002B53B9">
        <w:rPr>
          <w:rFonts w:ascii="Times New Roman" w:hAnsi="Times New Roman" w:cs="Times New Roman"/>
          <w:sz w:val="28"/>
          <w:szCs w:val="28"/>
        </w:rPr>
        <w:t>Proveďte korekci náboje pro malé poloměry kapek, utvořte histogra</w:t>
      </w:r>
      <w:r w:rsidR="00E90D77">
        <w:rPr>
          <w:rFonts w:ascii="Times New Roman" w:hAnsi="Times New Roman" w:cs="Times New Roman"/>
          <w:sz w:val="28"/>
          <w:szCs w:val="28"/>
        </w:rPr>
        <w:t>m</w:t>
      </w:r>
      <w:r w:rsidR="002B53B9" w:rsidRPr="002B53B9">
        <w:rPr>
          <w:rFonts w:ascii="Times New Roman" w:hAnsi="Times New Roman" w:cs="Times New Roman"/>
          <w:sz w:val="28"/>
          <w:szCs w:val="28"/>
        </w:rPr>
        <w:t xml:space="preserve"> četností </w:t>
      </w:r>
      <w:r w:rsidR="002A584C">
        <w:rPr>
          <w:rFonts w:ascii="Times New Roman" w:hAnsi="Times New Roman" w:cs="Times New Roman"/>
          <w:sz w:val="28"/>
          <w:szCs w:val="28"/>
        </w:rPr>
        <w:t xml:space="preserve">nábojů </w:t>
      </w:r>
      <w:r w:rsidR="002B53B9" w:rsidRPr="002B53B9">
        <w:rPr>
          <w:rFonts w:ascii="Times New Roman" w:hAnsi="Times New Roman" w:cs="Times New Roman"/>
          <w:sz w:val="28"/>
          <w:szCs w:val="28"/>
        </w:rPr>
        <w:t>kapek</w:t>
      </w:r>
    </w:p>
    <w:p w:rsidR="002B53B9" w:rsidRPr="002B53B9" w:rsidRDefault="002B53B9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4. Vypočtěte elementární náboj</w:t>
      </w:r>
    </w:p>
    <w:p w:rsidR="00A4486D" w:rsidRDefault="00A4486D" w:rsidP="00ED7A5C">
      <w:pPr>
        <w:jc w:val="both"/>
        <w:rPr>
          <w:noProof/>
          <w:lang w:eastAsia="cs-CZ"/>
        </w:rPr>
      </w:pPr>
    </w:p>
    <w:p w:rsidR="00853CE5" w:rsidRDefault="00853CE5" w:rsidP="00ED7A5C">
      <w:pPr>
        <w:jc w:val="both"/>
        <w:rPr>
          <w:rFonts w:ascii="Times New Roman" w:hAnsi="Times New Roman" w:cs="Times New Roman"/>
          <w:noProof/>
          <w:sz w:val="28"/>
          <w:szCs w:val="28"/>
          <w:lang w:eastAsia="cs-CZ"/>
        </w:rPr>
      </w:pPr>
      <w:r w:rsidRPr="00853CE5">
        <w:rPr>
          <w:rFonts w:ascii="Times New Roman" w:hAnsi="Times New Roman" w:cs="Times New Roman"/>
          <w:noProof/>
          <w:sz w:val="28"/>
          <w:szCs w:val="28"/>
          <w:lang w:eastAsia="cs-CZ"/>
        </w:rPr>
        <w:t xml:space="preserve">Roku </w:t>
      </w:r>
      <w:r>
        <w:rPr>
          <w:rFonts w:ascii="Times New Roman" w:hAnsi="Times New Roman" w:cs="Times New Roman"/>
          <w:noProof/>
          <w:sz w:val="28"/>
          <w:szCs w:val="28"/>
          <w:lang w:eastAsia="cs-CZ"/>
        </w:rPr>
        <w:t>1897 J.J. Thomson objevil záporně nabité částice s hmotností cca 1840x menší, než je hmotnost atomu vodíku. Jeho výsledky se však stále daly vysvětlit pomocí spojitého elektrického náboje. Robert A. Millikan s Harvey Fletcherem v roce 1909 ukázali, že elektrický náboj je kvantovaný.</w:t>
      </w:r>
    </w:p>
    <w:p w:rsidR="00853CE5" w:rsidRPr="00853CE5" w:rsidRDefault="00257879" w:rsidP="00ED7A5C">
      <w:pPr>
        <w:jc w:val="both"/>
        <w:rPr>
          <w:rFonts w:ascii="Times New Roman" w:hAnsi="Times New Roman" w:cs="Times New Roman"/>
          <w:noProof/>
          <w:sz w:val="28"/>
          <w:szCs w:val="28"/>
          <w:lang w:eastAsia="cs-CZ"/>
        </w:rPr>
      </w:pPr>
      <w:r>
        <w:rPr>
          <w:rFonts w:ascii="Times New Roman" w:hAnsi="Times New Roman" w:cs="Times New Roman"/>
          <w:noProof/>
          <w:sz w:val="28"/>
          <w:szCs w:val="28"/>
          <w:lang w:eastAsia="cs-CZ"/>
        </w:rPr>
        <w:t>Základem experimentu je me</w:t>
      </w:r>
      <w:r w:rsidR="00853CE5">
        <w:rPr>
          <w:rFonts w:ascii="Times New Roman" w:hAnsi="Times New Roman" w:cs="Times New Roman"/>
          <w:noProof/>
          <w:sz w:val="28"/>
          <w:szCs w:val="28"/>
          <w:lang w:eastAsia="cs-CZ"/>
        </w:rPr>
        <w:t>toda p</w:t>
      </w:r>
      <w:r>
        <w:rPr>
          <w:rFonts w:ascii="Times New Roman" w:hAnsi="Times New Roman" w:cs="Times New Roman"/>
          <w:noProof/>
          <w:sz w:val="28"/>
          <w:szCs w:val="28"/>
          <w:lang w:eastAsia="cs-CZ"/>
        </w:rPr>
        <w:t>lovoucí</w:t>
      </w:r>
      <w:r w:rsidR="00853CE5">
        <w:rPr>
          <w:rFonts w:ascii="Times New Roman" w:hAnsi="Times New Roman" w:cs="Times New Roman"/>
          <w:noProof/>
          <w:sz w:val="28"/>
          <w:szCs w:val="28"/>
          <w:lang w:eastAsia="cs-CZ"/>
        </w:rPr>
        <w:t xml:space="preserve"> kapky, která spočívá v proměření rychlosti volného pádu olejové kapky (ta je při vstřiknutí do prostoru mezi elektrodami ionizována a nese elektrický náboj), kde její rychlost je díky viskozitě vzduchu konstantní. Poté se pomocí přiloženého napětí na deskové elektrody určí náboj, který kapka nese.</w:t>
      </w:r>
    </w:p>
    <w:p w:rsidR="00FB355C" w:rsidRPr="002B53B9" w:rsidRDefault="00FB355C" w:rsidP="00ED7A5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B53B9">
        <w:rPr>
          <w:rFonts w:ascii="Times New Roman" w:hAnsi="Times New Roman" w:cs="Times New Roman"/>
          <w:b/>
          <w:sz w:val="28"/>
          <w:szCs w:val="28"/>
        </w:rPr>
        <w:t>Postup měření:</w:t>
      </w:r>
    </w:p>
    <w:p w:rsidR="00FB355C" w:rsidRDefault="00FB355C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0. Před měřením a opakovaně během měření zapište teplotu, tlak a relativní vlhkost v místnosti.</w:t>
      </w:r>
    </w:p>
    <w:p w:rsidR="00AC0BA9" w:rsidRPr="002B53B9" w:rsidRDefault="00AC0BA9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1. Zapojte elektrody deskového kondenzátoru do zdroje napětí (červený kabel + musí být zapojen do horní desky). Zapojte napájení osvětlovací lampy do zdroje (černé kabely).</w:t>
      </w:r>
    </w:p>
    <w:p w:rsidR="00AC0BA9" w:rsidRPr="002B53B9" w:rsidRDefault="00AC0BA9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2. Zkontrolujte, zda je v rozprašovači dostatek oleje, v případě potřeby doplňte.</w:t>
      </w:r>
    </w:p>
    <w:p w:rsidR="00AC0BA9" w:rsidRPr="002B53B9" w:rsidRDefault="00AC0BA9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3. Zapněte zdroj. </w:t>
      </w:r>
      <w:r w:rsidRPr="002B53B9">
        <w:rPr>
          <w:rFonts w:ascii="Times New Roman" w:hAnsi="Times New Roman" w:cs="Times New Roman"/>
          <w:b/>
          <w:sz w:val="28"/>
          <w:szCs w:val="28"/>
        </w:rPr>
        <w:t>Po zapnutí zdroje se vyvarujte dotyku s elektrodami, existuje nebezpečí úrazu elektrickým proudem.</w:t>
      </w:r>
      <w:r w:rsidR="00803526" w:rsidRPr="002B53B9">
        <w:rPr>
          <w:rFonts w:ascii="Times New Roman" w:hAnsi="Times New Roman" w:cs="Times New Roman"/>
          <w:sz w:val="28"/>
          <w:szCs w:val="28"/>
        </w:rPr>
        <w:t xml:space="preserve"> Napětí nastavte na 0 V a páč</w:t>
      </w:r>
      <w:r w:rsidR="00C526CB" w:rsidRPr="002B53B9">
        <w:rPr>
          <w:rFonts w:ascii="Times New Roman" w:hAnsi="Times New Roman" w:cs="Times New Roman"/>
          <w:sz w:val="28"/>
          <w:szCs w:val="28"/>
        </w:rPr>
        <w:t>ku napětí přepněte na off.</w:t>
      </w:r>
    </w:p>
    <w:p w:rsidR="00AC0BA9" w:rsidRPr="002B53B9" w:rsidRDefault="00AC0BA9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r w:rsidR="008D6D17" w:rsidRPr="002B53B9">
        <w:rPr>
          <w:rFonts w:ascii="Times New Roman" w:hAnsi="Times New Roman" w:cs="Times New Roman"/>
          <w:sz w:val="28"/>
          <w:szCs w:val="28"/>
        </w:rPr>
        <w:t>Točte držákem čočky</w:t>
      </w:r>
      <w:r w:rsidR="007402C1">
        <w:rPr>
          <w:rFonts w:ascii="Times New Roman" w:hAnsi="Times New Roman" w:cs="Times New Roman"/>
          <w:sz w:val="28"/>
          <w:szCs w:val="28"/>
        </w:rPr>
        <w:t>,</w:t>
      </w:r>
      <w:r w:rsidR="008D6D17" w:rsidRPr="002B53B9">
        <w:rPr>
          <w:rFonts w:ascii="Times New Roman" w:hAnsi="Times New Roman" w:cs="Times New Roman"/>
          <w:sz w:val="28"/>
          <w:szCs w:val="28"/>
        </w:rPr>
        <w:t xml:space="preserve"> až jasně uvidíte mikrometrickou škálu</w:t>
      </w:r>
      <w:r w:rsidR="008F5E9E">
        <w:rPr>
          <w:rFonts w:ascii="Times New Roman" w:hAnsi="Times New Roman" w:cs="Times New Roman"/>
          <w:sz w:val="28"/>
          <w:szCs w:val="28"/>
        </w:rPr>
        <w:t xml:space="preserve"> a nastavte ji do vertikální polohy</w:t>
      </w:r>
      <w:r w:rsidR="008D6D17" w:rsidRPr="002B53B9">
        <w:rPr>
          <w:rFonts w:ascii="Times New Roman" w:hAnsi="Times New Roman" w:cs="Times New Roman"/>
          <w:sz w:val="28"/>
          <w:szCs w:val="28"/>
        </w:rPr>
        <w:t>.</w:t>
      </w:r>
    </w:p>
    <w:p w:rsidR="008D6D17" w:rsidRPr="002B53B9" w:rsidRDefault="008D6D17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5. Použijte gumový balonek ke vstřiku oleje mezi desky kondenzátoru. Pohybem mikroskopu </w:t>
      </w:r>
      <w:r w:rsidR="008F5E9E">
        <w:rPr>
          <w:rFonts w:ascii="Times New Roman" w:hAnsi="Times New Roman" w:cs="Times New Roman"/>
          <w:sz w:val="28"/>
          <w:szCs w:val="28"/>
        </w:rPr>
        <w:t>nastavte</w:t>
      </w:r>
      <w:r w:rsidRPr="002B53B9">
        <w:rPr>
          <w:rFonts w:ascii="Times New Roman" w:hAnsi="Times New Roman" w:cs="Times New Roman"/>
          <w:sz w:val="28"/>
          <w:szCs w:val="28"/>
        </w:rPr>
        <w:t xml:space="preserve"> rovinu, v</w:t>
      </w:r>
      <w:r w:rsidR="008F5E9E">
        <w:rPr>
          <w:rFonts w:ascii="Times New Roman" w:hAnsi="Times New Roman" w:cs="Times New Roman"/>
          <w:sz w:val="28"/>
          <w:szCs w:val="28"/>
        </w:rPr>
        <w:t xml:space="preserve">e </w:t>
      </w:r>
      <w:r w:rsidRPr="002B53B9">
        <w:rPr>
          <w:rFonts w:ascii="Times New Roman" w:hAnsi="Times New Roman" w:cs="Times New Roman"/>
          <w:sz w:val="28"/>
          <w:szCs w:val="28"/>
        </w:rPr>
        <w:t>které je vybraná olejová kapka vidět jako světlý bod.</w:t>
      </w:r>
    </w:p>
    <w:p w:rsidR="00F36B86" w:rsidRPr="002B53B9" w:rsidRDefault="00257879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7817C3">
        <w:rPr>
          <w:rFonts w:ascii="Times New Roman" w:hAnsi="Times New Roman" w:cs="Times New Roman"/>
          <w:noProof/>
          <w:sz w:val="28"/>
          <w:szCs w:val="28"/>
          <w:lang w:eastAsia="cs-CZ"/>
        </w:rPr>
        <w:drawing>
          <wp:anchor distT="0" distB="0" distL="114300" distR="114300" simplePos="0" relativeHeight="251668480" behindDoc="0" locked="0" layoutInCell="1" allowOverlap="1" wp14:anchorId="6B373A12" wp14:editId="40BBB3E2">
            <wp:simplePos x="0" y="0"/>
            <wp:positionH relativeFrom="column">
              <wp:posOffset>-4445</wp:posOffset>
            </wp:positionH>
            <wp:positionV relativeFrom="paragraph">
              <wp:posOffset>599440</wp:posOffset>
            </wp:positionV>
            <wp:extent cx="5759450" cy="4168775"/>
            <wp:effectExtent l="0" t="0" r="0" b="0"/>
            <wp:wrapSquare wrapText="bothSides"/>
            <wp:docPr id="3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16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26CB" w:rsidRPr="002B53B9">
        <w:rPr>
          <w:rFonts w:ascii="Times New Roman" w:hAnsi="Times New Roman" w:cs="Times New Roman"/>
          <w:sz w:val="28"/>
          <w:szCs w:val="28"/>
        </w:rPr>
        <w:t>6. K určení náboje budeme používat metodu plovoucí kapky</w:t>
      </w:r>
      <w:r w:rsidR="00F36B86" w:rsidRPr="002B53B9">
        <w:rPr>
          <w:rFonts w:ascii="Times New Roman" w:hAnsi="Times New Roman" w:cs="Times New Roman"/>
          <w:sz w:val="28"/>
          <w:szCs w:val="28"/>
        </w:rPr>
        <w:t>, jejíž princip je následující</w:t>
      </w:r>
      <w:r w:rsidR="00C526CB" w:rsidRPr="002B53B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36B86" w:rsidRPr="002B53B9" w:rsidRDefault="00F36B86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7. </w:t>
      </w:r>
      <w:r w:rsidR="00C526CB" w:rsidRPr="002B53B9">
        <w:rPr>
          <w:rFonts w:ascii="Times New Roman" w:hAnsi="Times New Roman" w:cs="Times New Roman"/>
          <w:sz w:val="28"/>
          <w:szCs w:val="28"/>
        </w:rPr>
        <w:t>Když není přiloženo napětí</w:t>
      </w:r>
      <w:r w:rsidR="00752EF7" w:rsidRPr="002B53B9">
        <w:rPr>
          <w:rFonts w:ascii="Times New Roman" w:hAnsi="Times New Roman" w:cs="Times New Roman"/>
          <w:sz w:val="28"/>
          <w:szCs w:val="28"/>
        </w:rPr>
        <w:t xml:space="preserve">, kapičky padají. </w:t>
      </w:r>
      <w:r w:rsidRPr="002B53B9">
        <w:rPr>
          <w:rFonts w:ascii="Times New Roman" w:hAnsi="Times New Roman" w:cs="Times New Roman"/>
          <w:sz w:val="28"/>
          <w:szCs w:val="28"/>
        </w:rPr>
        <w:t>Vyberte si kapku, kterou budete sledovat</w:t>
      </w:r>
      <w:r w:rsidR="007402C1">
        <w:rPr>
          <w:rFonts w:ascii="Times New Roman" w:hAnsi="Times New Roman" w:cs="Times New Roman"/>
          <w:sz w:val="28"/>
          <w:szCs w:val="28"/>
        </w:rPr>
        <w:t>,</w:t>
      </w:r>
      <w:r w:rsidRPr="002B53B9">
        <w:rPr>
          <w:rFonts w:ascii="Times New Roman" w:hAnsi="Times New Roman" w:cs="Times New Roman"/>
          <w:sz w:val="28"/>
          <w:szCs w:val="28"/>
        </w:rPr>
        <w:t xml:space="preserve"> a zaostřete na ni</w:t>
      </w:r>
      <w:r w:rsidR="007402C1">
        <w:rPr>
          <w:rFonts w:ascii="Times New Roman" w:hAnsi="Times New Roman" w:cs="Times New Roman"/>
          <w:sz w:val="28"/>
          <w:szCs w:val="28"/>
        </w:rPr>
        <w:t xml:space="preserve"> pohybem mikroskopu</w:t>
      </w:r>
      <w:r w:rsidRPr="002B53B9">
        <w:rPr>
          <w:rFonts w:ascii="Times New Roman" w:hAnsi="Times New Roman" w:cs="Times New Roman"/>
          <w:sz w:val="28"/>
          <w:szCs w:val="28"/>
        </w:rPr>
        <w:t>.</w:t>
      </w:r>
    </w:p>
    <w:p w:rsidR="008D6D17" w:rsidRPr="002B53B9" w:rsidRDefault="00F36B86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8. Pak se přiloží napětí na kondenzátor (přepněte páčku U do pozice on) a nastaví tak, aby sledovaná kapka přestala padat a ani nestoupala. Příslušné napětí zaznamenejte</w:t>
      </w:r>
      <w:r w:rsidR="00D458F5" w:rsidRPr="002B53B9">
        <w:rPr>
          <w:rFonts w:ascii="Times New Roman" w:hAnsi="Times New Roman" w:cs="Times New Roman"/>
          <w:sz w:val="28"/>
          <w:szCs w:val="28"/>
        </w:rPr>
        <w:t>.</w:t>
      </w:r>
    </w:p>
    <w:p w:rsidR="00D458F5" w:rsidRPr="002B53B9" w:rsidRDefault="00D458F5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9. Na stupnici </w:t>
      </w:r>
      <w:r w:rsidR="00111CCB" w:rsidRPr="002B53B9">
        <w:rPr>
          <w:rFonts w:ascii="Times New Roman" w:hAnsi="Times New Roman" w:cs="Times New Roman"/>
          <w:sz w:val="28"/>
          <w:szCs w:val="28"/>
        </w:rPr>
        <w:t>(celková délka mikrometrické stupnice je 10 mm, stupně jsou po 0,1 mm</w:t>
      </w:r>
      <w:r w:rsidR="00BF5B5B">
        <w:rPr>
          <w:rFonts w:ascii="Times New Roman" w:hAnsi="Times New Roman" w:cs="Times New Roman"/>
          <w:sz w:val="28"/>
          <w:szCs w:val="28"/>
        </w:rPr>
        <w:t xml:space="preserve">, </w:t>
      </w:r>
      <w:r w:rsidR="00BF5B5B" w:rsidRPr="00B9744F">
        <w:rPr>
          <w:rFonts w:ascii="Times New Roman" w:hAnsi="Times New Roman" w:cs="Times New Roman"/>
          <w:b/>
          <w:sz w:val="28"/>
          <w:szCs w:val="28"/>
        </w:rPr>
        <w:t>pozor</w:t>
      </w:r>
      <w:r w:rsidR="00BF5B5B">
        <w:rPr>
          <w:rFonts w:ascii="Times New Roman" w:hAnsi="Times New Roman" w:cs="Times New Roman"/>
          <w:sz w:val="28"/>
          <w:szCs w:val="28"/>
        </w:rPr>
        <w:t xml:space="preserve">, </w:t>
      </w:r>
      <w:r w:rsidR="00EC02FC">
        <w:rPr>
          <w:rFonts w:ascii="Times New Roman" w:hAnsi="Times New Roman" w:cs="Times New Roman"/>
          <w:sz w:val="28"/>
          <w:szCs w:val="28"/>
        </w:rPr>
        <w:t>mikroskop má</w:t>
      </w:r>
      <w:r w:rsidR="00BF5B5B">
        <w:rPr>
          <w:rFonts w:ascii="Times New Roman" w:hAnsi="Times New Roman" w:cs="Times New Roman"/>
          <w:sz w:val="28"/>
          <w:szCs w:val="28"/>
        </w:rPr>
        <w:t xml:space="preserve"> 2x zvětšen</w:t>
      </w:r>
      <w:r w:rsidR="00EC02FC">
        <w:rPr>
          <w:rFonts w:ascii="Times New Roman" w:hAnsi="Times New Roman" w:cs="Times New Roman"/>
          <w:sz w:val="28"/>
          <w:szCs w:val="28"/>
        </w:rPr>
        <w:t>í</w:t>
      </w:r>
      <w:r w:rsidR="00BF5B5B">
        <w:rPr>
          <w:rFonts w:ascii="Times New Roman" w:hAnsi="Times New Roman" w:cs="Times New Roman"/>
          <w:sz w:val="28"/>
          <w:szCs w:val="28"/>
        </w:rPr>
        <w:t xml:space="preserve">, proto skutečná celková vzdálenost </w:t>
      </w:r>
      <w:r w:rsidR="00EC02FC">
        <w:rPr>
          <w:rFonts w:ascii="Times New Roman" w:hAnsi="Times New Roman" w:cs="Times New Roman"/>
          <w:sz w:val="28"/>
          <w:szCs w:val="28"/>
        </w:rPr>
        <w:t xml:space="preserve">počátku a konce stupnice </w:t>
      </w:r>
      <w:r w:rsidR="00BF5B5B">
        <w:rPr>
          <w:rFonts w:ascii="Times New Roman" w:hAnsi="Times New Roman" w:cs="Times New Roman"/>
          <w:sz w:val="28"/>
          <w:szCs w:val="28"/>
        </w:rPr>
        <w:t>je 5 mm</w:t>
      </w:r>
      <w:r w:rsidR="00111CCB" w:rsidRPr="002B53B9">
        <w:rPr>
          <w:rFonts w:ascii="Times New Roman" w:hAnsi="Times New Roman" w:cs="Times New Roman"/>
          <w:sz w:val="28"/>
          <w:szCs w:val="28"/>
        </w:rPr>
        <w:t xml:space="preserve">) </w:t>
      </w:r>
      <w:r w:rsidRPr="002B53B9">
        <w:rPr>
          <w:rFonts w:ascii="Times New Roman" w:hAnsi="Times New Roman" w:cs="Times New Roman"/>
          <w:sz w:val="28"/>
          <w:szCs w:val="28"/>
        </w:rPr>
        <w:t>si vyberte stupně, mezi kterými budete měřit rychlost sledované kapky. Vypněte napětí na kondenzátoru.</w:t>
      </w:r>
    </w:p>
    <w:p w:rsidR="00D458F5" w:rsidRPr="002B53B9" w:rsidRDefault="00D458F5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lastRenderedPageBreak/>
        <w:t>10. V okamžiku, kdy kapka padá kolem vybrané čárky na stupnici, zmáčkněte na stopkách START. V okamžiku, kdy padá kolem předem vybrané koncové čárky, zmáčkněte STOP</w:t>
      </w:r>
      <w:r w:rsidR="00DE31F9" w:rsidRPr="002B53B9">
        <w:rPr>
          <w:rFonts w:ascii="Times New Roman" w:hAnsi="Times New Roman" w:cs="Times New Roman"/>
          <w:sz w:val="28"/>
          <w:szCs w:val="28"/>
        </w:rPr>
        <w:t xml:space="preserve">. Hodnotu vzdálenosti </w:t>
      </w:r>
      <w:r w:rsidR="00DE31F9" w:rsidRPr="002B53B9">
        <w:rPr>
          <w:rFonts w:ascii="Times New Roman" w:hAnsi="Times New Roman" w:cs="Times New Roman"/>
          <w:sz w:val="28"/>
          <w:szCs w:val="28"/>
          <w:lang w:val="el-GR"/>
        </w:rPr>
        <w:t>Δ</w:t>
      </w:r>
      <w:r w:rsidR="00DE31F9" w:rsidRPr="002B53B9">
        <w:rPr>
          <w:rFonts w:ascii="Times New Roman" w:hAnsi="Times New Roman" w:cs="Times New Roman"/>
          <w:sz w:val="28"/>
          <w:szCs w:val="28"/>
        </w:rPr>
        <w:t xml:space="preserve">x a délku časového intervalu </w:t>
      </w:r>
      <w:r w:rsidR="00F90BD7" w:rsidRPr="002B53B9">
        <w:rPr>
          <w:rFonts w:ascii="Times New Roman" w:hAnsi="Times New Roman" w:cs="Times New Roman"/>
          <w:sz w:val="28"/>
          <w:szCs w:val="28"/>
          <w:lang w:val="el-GR"/>
        </w:rPr>
        <w:t>Δ</w:t>
      </w:r>
      <w:r w:rsidR="00DE31F9" w:rsidRPr="002B53B9">
        <w:rPr>
          <w:rFonts w:ascii="Times New Roman" w:hAnsi="Times New Roman" w:cs="Times New Roman"/>
          <w:sz w:val="28"/>
          <w:szCs w:val="28"/>
        </w:rPr>
        <w:t>t, za kterou tuto vzdálenost kapka urazila zaznamenejte.</w:t>
      </w:r>
    </w:p>
    <w:p w:rsidR="00DE31F9" w:rsidRPr="002B53B9" w:rsidRDefault="00DE31F9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11. Resetujte stopky.</w:t>
      </w:r>
    </w:p>
    <w:p w:rsidR="00DE31F9" w:rsidRDefault="00DE31F9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12. Tuto proceduru (body 7 až 11) opakujte pro velký počet (bude určeno na místě, dle časové náročnosti) různých kapek.</w:t>
      </w:r>
    </w:p>
    <w:p w:rsidR="001028F8" w:rsidRPr="001028F8" w:rsidRDefault="001028F8" w:rsidP="00ED7A5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028F8">
        <w:rPr>
          <w:rFonts w:ascii="Times New Roman" w:hAnsi="Times New Roman" w:cs="Times New Roman"/>
          <w:b/>
          <w:sz w:val="28"/>
          <w:szCs w:val="28"/>
        </w:rPr>
        <w:t>Vyhodnocení a zpracování dat:</w:t>
      </w:r>
    </w:p>
    <w:p w:rsidR="00787E2C" w:rsidRPr="002B53B9" w:rsidRDefault="00787E2C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13. Z rychlosti pádu kapky lze určit její poloměr </w:t>
      </w:r>
      <w:r w:rsidRPr="002B53B9">
        <w:rPr>
          <w:rFonts w:ascii="Times New Roman" w:hAnsi="Times New Roman" w:cs="Times New Roman"/>
          <w:position w:val="-34"/>
          <w:sz w:val="28"/>
          <w:szCs w:val="28"/>
        </w:rPr>
        <w:object w:dxaOrig="1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9pt" o:ole="">
            <v:imagedata r:id="rId6" o:title=""/>
          </v:shape>
          <o:OLEObject Type="Embed" ProgID="Equation.DSMT4" ShapeID="_x0000_i1025" DrawAspect="Content" ObjectID="_1505818496" r:id="rId7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Pr="002B53B9">
        <w:rPr>
          <w:rFonts w:ascii="Times New Roman" w:hAnsi="Times New Roman" w:cs="Times New Roman"/>
          <w:i/>
          <w:sz w:val="28"/>
          <w:szCs w:val="28"/>
          <w:lang w:val="el-GR"/>
        </w:rPr>
        <w:t>η</w:t>
      </w:r>
      <w:r w:rsidRPr="002B53B9">
        <w:rPr>
          <w:rFonts w:ascii="Times New Roman" w:hAnsi="Times New Roman" w:cs="Times New Roman"/>
          <w:sz w:val="28"/>
          <w:szCs w:val="28"/>
        </w:rPr>
        <w:t xml:space="preserve"> je viskozita vzduchu, </w:t>
      </w:r>
      <w:r w:rsidRPr="002B53B9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26" type="#_x0000_t75" style="width:37.5pt;height:31.5pt" o:ole="">
            <v:imagedata r:id="rId8" o:title=""/>
          </v:shape>
          <o:OLEObject Type="Embed" ProgID="Equation.DSMT4" ShapeID="_x0000_i1026" DrawAspect="Content" ObjectID="_1505818497" r:id="rId9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 rychlost pohybu olejové kapky, </w:t>
      </w:r>
      <w:r w:rsidRPr="002B53B9">
        <w:rPr>
          <w:rFonts w:ascii="Times New Roman" w:hAnsi="Times New Roman" w:cs="Times New Roman"/>
          <w:i/>
          <w:sz w:val="28"/>
          <w:szCs w:val="28"/>
          <w:lang w:val="el-GR"/>
        </w:rPr>
        <w:t>ρ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B53B9">
        <w:rPr>
          <w:rFonts w:ascii="Times New Roman" w:hAnsi="Times New Roman" w:cs="Times New Roman"/>
          <w:sz w:val="28"/>
          <w:szCs w:val="28"/>
        </w:rPr>
        <w:t>=873 kgm</w:t>
      </w:r>
      <w:r w:rsidRPr="002B53B9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2B53B9">
        <w:rPr>
          <w:rFonts w:ascii="Times New Roman" w:hAnsi="Times New Roman" w:cs="Times New Roman"/>
          <w:sz w:val="28"/>
          <w:szCs w:val="28"/>
        </w:rPr>
        <w:t xml:space="preserve"> hustota oleje</w:t>
      </w:r>
      <w:r w:rsidR="00EC02FC">
        <w:rPr>
          <w:rFonts w:ascii="Times New Roman" w:hAnsi="Times New Roman" w:cs="Times New Roman"/>
          <w:sz w:val="28"/>
          <w:szCs w:val="28"/>
        </w:rPr>
        <w:t>,</w:t>
      </w:r>
      <w:r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Pr="002B53B9">
        <w:rPr>
          <w:rFonts w:ascii="Times New Roman" w:hAnsi="Times New Roman" w:cs="Times New Roman"/>
          <w:i/>
          <w:sz w:val="28"/>
          <w:szCs w:val="28"/>
          <w:lang w:val="el-GR"/>
        </w:rPr>
        <w:t>ρ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2B53B9">
        <w:rPr>
          <w:rFonts w:ascii="Times New Roman" w:hAnsi="Times New Roman" w:cs="Times New Roman"/>
          <w:sz w:val="28"/>
          <w:szCs w:val="28"/>
        </w:rPr>
        <w:t xml:space="preserve"> hustota vzduchu </w:t>
      </w:r>
      <w:r w:rsidR="00794E2E" w:rsidRPr="002B53B9">
        <w:rPr>
          <w:rFonts w:ascii="Times New Roman" w:hAnsi="Times New Roman" w:cs="Times New Roman"/>
          <w:sz w:val="28"/>
          <w:szCs w:val="28"/>
        </w:rPr>
        <w:t>(viz určování hustoty a viskozity vzduchu</w:t>
      </w:r>
      <w:r w:rsidR="00EC02FC">
        <w:rPr>
          <w:rFonts w:ascii="Times New Roman" w:hAnsi="Times New Roman" w:cs="Times New Roman"/>
          <w:sz w:val="28"/>
          <w:szCs w:val="28"/>
        </w:rPr>
        <w:t xml:space="preserve"> dále</w:t>
      </w:r>
      <w:r w:rsidR="00794E2E" w:rsidRPr="002B53B9">
        <w:rPr>
          <w:rFonts w:ascii="Times New Roman" w:hAnsi="Times New Roman" w:cs="Times New Roman"/>
          <w:sz w:val="28"/>
          <w:szCs w:val="28"/>
        </w:rPr>
        <w:t xml:space="preserve">) </w:t>
      </w:r>
      <w:r w:rsidRPr="002B53B9">
        <w:rPr>
          <w:rFonts w:ascii="Times New Roman" w:hAnsi="Times New Roman" w:cs="Times New Roman"/>
          <w:sz w:val="28"/>
          <w:szCs w:val="28"/>
        </w:rPr>
        <w:t xml:space="preserve">a </w:t>
      </w:r>
      <w:r w:rsidRPr="00EC02FC">
        <w:rPr>
          <w:rFonts w:ascii="Times New Roman" w:hAnsi="Times New Roman" w:cs="Times New Roman"/>
          <w:i/>
          <w:sz w:val="28"/>
          <w:szCs w:val="28"/>
        </w:rPr>
        <w:t>g</w:t>
      </w:r>
      <w:r w:rsidRPr="002B53B9">
        <w:rPr>
          <w:rFonts w:ascii="Times New Roman" w:hAnsi="Times New Roman" w:cs="Times New Roman"/>
          <w:sz w:val="28"/>
          <w:szCs w:val="28"/>
        </w:rPr>
        <w:t xml:space="preserve"> gravitační zrychlení.</w:t>
      </w:r>
    </w:p>
    <w:p w:rsidR="008D6D17" w:rsidRPr="002B53B9" w:rsidRDefault="001C27A4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14. Náboj kapičky se u</w:t>
      </w:r>
      <w:r w:rsidR="00EC02FC">
        <w:rPr>
          <w:rFonts w:ascii="Times New Roman" w:hAnsi="Times New Roman" w:cs="Times New Roman"/>
          <w:sz w:val="28"/>
          <w:szCs w:val="28"/>
        </w:rPr>
        <w:t>r</w:t>
      </w:r>
      <w:r w:rsidRPr="002B53B9">
        <w:rPr>
          <w:rFonts w:ascii="Times New Roman" w:hAnsi="Times New Roman" w:cs="Times New Roman"/>
          <w:sz w:val="28"/>
          <w:szCs w:val="28"/>
        </w:rPr>
        <w:t xml:space="preserve">čí ze vztahu </w:t>
      </w:r>
      <w:r w:rsidRPr="002B53B9">
        <w:rPr>
          <w:rFonts w:ascii="Times New Roman" w:hAnsi="Times New Roman" w:cs="Times New Roman"/>
          <w:position w:val="-34"/>
          <w:sz w:val="28"/>
          <w:szCs w:val="28"/>
        </w:rPr>
        <w:object w:dxaOrig="2260" w:dyaOrig="800">
          <v:shape id="_x0000_i1027" type="#_x0000_t75" style="width:112.5pt;height:40.5pt" o:ole="">
            <v:imagedata r:id="rId10" o:title=""/>
          </v:shape>
          <o:OLEObject Type="Embed" ProgID="Equation.DSMT4" ShapeID="_x0000_i1027" DrawAspect="Content" ObjectID="_1505818498" r:id="rId11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Pr="002B53B9">
        <w:rPr>
          <w:rFonts w:ascii="Times New Roman" w:hAnsi="Times New Roman" w:cs="Times New Roman"/>
          <w:i/>
          <w:sz w:val="28"/>
          <w:szCs w:val="28"/>
        </w:rPr>
        <w:t>d</w:t>
      </w:r>
      <w:r w:rsidRPr="002B53B9">
        <w:rPr>
          <w:rFonts w:ascii="Times New Roman" w:hAnsi="Times New Roman" w:cs="Times New Roman"/>
          <w:sz w:val="28"/>
          <w:szCs w:val="28"/>
        </w:rPr>
        <w:t>=6 (±0,05)</w:t>
      </w:r>
      <w:r w:rsidR="00400F92"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Pr="002B53B9">
        <w:rPr>
          <w:rFonts w:ascii="Times New Roman" w:hAnsi="Times New Roman" w:cs="Times New Roman"/>
          <w:sz w:val="28"/>
          <w:szCs w:val="28"/>
        </w:rPr>
        <w:t xml:space="preserve">mm je vzdálenost mezi deskami kondenzátoru, </w:t>
      </w:r>
      <w:r w:rsidRPr="002B53B9">
        <w:rPr>
          <w:rFonts w:ascii="Times New Roman" w:hAnsi="Times New Roman" w:cs="Times New Roman"/>
          <w:i/>
          <w:sz w:val="28"/>
          <w:szCs w:val="28"/>
        </w:rPr>
        <w:t>U</w:t>
      </w:r>
      <w:r w:rsidRPr="002B53B9">
        <w:rPr>
          <w:rFonts w:ascii="Times New Roman" w:hAnsi="Times New Roman" w:cs="Times New Roman"/>
          <w:sz w:val="28"/>
          <w:szCs w:val="28"/>
        </w:rPr>
        <w:t xml:space="preserve"> změřené napětí.</w:t>
      </w:r>
    </w:p>
    <w:p w:rsidR="00111CCB" w:rsidRPr="002B53B9" w:rsidRDefault="00111CCB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15. Výsledky vyneste do grafu </w:t>
      </w:r>
      <w:r w:rsidRPr="002B53B9">
        <w:rPr>
          <w:rFonts w:ascii="Times New Roman" w:hAnsi="Times New Roman" w:cs="Times New Roman"/>
          <w:i/>
          <w:sz w:val="28"/>
          <w:szCs w:val="28"/>
        </w:rPr>
        <w:t>q</w:t>
      </w:r>
      <w:r w:rsidRPr="002B53B9">
        <w:rPr>
          <w:rFonts w:ascii="Times New Roman" w:hAnsi="Times New Roman" w:cs="Times New Roman"/>
          <w:sz w:val="28"/>
          <w:szCs w:val="28"/>
        </w:rPr>
        <w:t xml:space="preserve"> jako funkce </w:t>
      </w:r>
      <w:r w:rsidRPr="002B53B9">
        <w:rPr>
          <w:rFonts w:ascii="Times New Roman" w:hAnsi="Times New Roman" w:cs="Times New Roman"/>
          <w:i/>
          <w:sz w:val="28"/>
          <w:szCs w:val="28"/>
        </w:rPr>
        <w:t>r</w:t>
      </w:r>
      <w:r w:rsidRPr="002B53B9">
        <w:rPr>
          <w:rFonts w:ascii="Times New Roman" w:hAnsi="Times New Roman" w:cs="Times New Roman"/>
          <w:sz w:val="28"/>
          <w:szCs w:val="28"/>
        </w:rPr>
        <w:t>.</w:t>
      </w:r>
    </w:p>
    <w:p w:rsidR="00111CCB" w:rsidRPr="002B53B9" w:rsidRDefault="00111CCB" w:rsidP="00ED7A5C">
      <w:pPr>
        <w:jc w:val="both"/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16. Proveďte korekci náboje pomocí Cunninghamova vztahu, pro malé poloměry kapek. </w:t>
      </w:r>
      <w:r w:rsidRPr="002B53B9">
        <w:rPr>
          <w:rFonts w:ascii="Times New Roman" w:hAnsi="Times New Roman" w:cs="Times New Roman"/>
          <w:position w:val="-72"/>
          <w:sz w:val="28"/>
          <w:szCs w:val="28"/>
        </w:rPr>
        <w:object w:dxaOrig="1620" w:dyaOrig="1100">
          <v:shape id="_x0000_i1028" type="#_x0000_t75" style="width:81pt;height:55.5pt" o:ole="">
            <v:imagedata r:id="rId12" o:title=""/>
          </v:shape>
          <o:OLEObject Type="Embed" ProgID="Equation.DSMT4" ShapeID="_x0000_i1028" DrawAspect="Content" ObjectID="_1505818499" r:id="rId13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Pr="002B53B9">
        <w:rPr>
          <w:rFonts w:ascii="Times New Roman" w:hAnsi="Times New Roman" w:cs="Times New Roman"/>
          <w:i/>
          <w:sz w:val="28"/>
          <w:szCs w:val="28"/>
        </w:rPr>
        <w:t>A</w:t>
      </w:r>
      <w:r w:rsidRPr="002B53B9">
        <w:rPr>
          <w:rFonts w:ascii="Times New Roman" w:hAnsi="Times New Roman" w:cs="Times New Roman"/>
          <w:sz w:val="28"/>
          <w:szCs w:val="28"/>
        </w:rPr>
        <w:t xml:space="preserve">=0,07776 </w:t>
      </w:r>
      <w:r w:rsidRPr="002B53B9">
        <w:rPr>
          <w:rFonts w:ascii="Times New Roman" w:hAnsi="Times New Roman" w:cs="Times New Roman"/>
          <w:sz w:val="28"/>
          <w:szCs w:val="28"/>
          <w:lang w:val="el-GR"/>
        </w:rPr>
        <w:t>μ</w:t>
      </w:r>
      <w:r w:rsidRPr="002B53B9">
        <w:rPr>
          <w:rFonts w:ascii="Times New Roman" w:hAnsi="Times New Roman" w:cs="Times New Roman"/>
          <w:sz w:val="28"/>
          <w:szCs w:val="28"/>
        </w:rPr>
        <w:t xml:space="preserve">m je </w:t>
      </w:r>
      <w:r w:rsidR="002B27CC">
        <w:rPr>
          <w:rFonts w:ascii="Times New Roman" w:hAnsi="Times New Roman" w:cs="Times New Roman"/>
          <w:sz w:val="28"/>
          <w:szCs w:val="28"/>
        </w:rPr>
        <w:t>koeficient tření</w:t>
      </w:r>
      <w:r w:rsidRPr="002B53B9">
        <w:rPr>
          <w:rFonts w:ascii="Times New Roman" w:hAnsi="Times New Roman" w:cs="Times New Roman"/>
          <w:sz w:val="28"/>
          <w:szCs w:val="28"/>
        </w:rPr>
        <w:t xml:space="preserve"> olejové kapky ve vzduchu za standartního tlaku a teploty 25°C.</w:t>
      </w:r>
    </w:p>
    <w:p w:rsidR="000A33EF" w:rsidRPr="002B53B9" w:rsidRDefault="000A33EF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17. Vytvořte </w:t>
      </w:r>
      <w:r w:rsidR="00310F3F">
        <w:rPr>
          <w:rFonts w:ascii="Times New Roman" w:hAnsi="Times New Roman" w:cs="Times New Roman"/>
          <w:sz w:val="28"/>
          <w:szCs w:val="28"/>
        </w:rPr>
        <w:t>histogram</w:t>
      </w:r>
      <w:r w:rsidRPr="002B53B9">
        <w:rPr>
          <w:rFonts w:ascii="Times New Roman" w:hAnsi="Times New Roman" w:cs="Times New Roman"/>
          <w:sz w:val="28"/>
          <w:szCs w:val="28"/>
        </w:rPr>
        <w:t xml:space="preserve"> četnosti pozorovaných nábojů kapiček.</w:t>
      </w:r>
    </w:p>
    <w:p w:rsidR="00DD3245" w:rsidRPr="002B53B9" w:rsidRDefault="00DD3245">
      <w:pPr>
        <w:rPr>
          <w:rFonts w:ascii="Times New Roman" w:hAnsi="Times New Roman" w:cs="Times New Roman"/>
          <w:b/>
          <w:sz w:val="28"/>
          <w:szCs w:val="28"/>
        </w:rPr>
      </w:pPr>
      <w:r w:rsidRPr="002B53B9">
        <w:rPr>
          <w:rFonts w:ascii="Times New Roman" w:hAnsi="Times New Roman" w:cs="Times New Roman"/>
          <w:b/>
          <w:sz w:val="28"/>
          <w:szCs w:val="28"/>
        </w:rPr>
        <w:t>Určení hustoty a viskozity vzduchu</w:t>
      </w:r>
    </w:p>
    <w:p w:rsidR="00F227D1" w:rsidRPr="002B53B9" w:rsidRDefault="00DD3245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 xml:space="preserve">Hustota vzduchu je dána vztahem </w:t>
      </w:r>
      <w:r w:rsidRPr="002B53B9">
        <w:rPr>
          <w:rFonts w:ascii="Times New Roman" w:hAnsi="Times New Roman" w:cs="Times New Roman"/>
          <w:position w:val="-30"/>
          <w:sz w:val="28"/>
          <w:szCs w:val="28"/>
        </w:rPr>
        <w:object w:dxaOrig="1560" w:dyaOrig="680">
          <v:shape id="_x0000_i1029" type="#_x0000_t75" style="width:78pt;height:34.5pt" o:ole="">
            <v:imagedata r:id="rId14" o:title=""/>
          </v:shape>
          <o:OLEObject Type="Embed" ProgID="Equation.DSMT4" ShapeID="_x0000_i1029" DrawAspect="Content" ObjectID="_1505818500" r:id="rId15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Pr="002B53B9">
        <w:rPr>
          <w:rFonts w:ascii="Times New Roman" w:hAnsi="Times New Roman" w:cs="Times New Roman"/>
          <w:i/>
          <w:sz w:val="28"/>
          <w:szCs w:val="28"/>
        </w:rPr>
        <w:t>T</w:t>
      </w:r>
      <w:r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="00C042A9" w:rsidRPr="002B53B9">
        <w:rPr>
          <w:rFonts w:ascii="Times New Roman" w:hAnsi="Times New Roman" w:cs="Times New Roman"/>
          <w:sz w:val="28"/>
          <w:szCs w:val="28"/>
        </w:rPr>
        <w:t>[</w:t>
      </w:r>
      <w:r w:rsidRPr="002B53B9">
        <w:rPr>
          <w:rFonts w:ascii="Times New Roman" w:hAnsi="Times New Roman" w:cs="Times New Roman"/>
          <w:sz w:val="28"/>
          <w:szCs w:val="28"/>
        </w:rPr>
        <w:t>K</w:t>
      </w:r>
      <w:r w:rsidR="00C042A9" w:rsidRPr="002B53B9">
        <w:rPr>
          <w:rFonts w:ascii="Times New Roman" w:hAnsi="Times New Roman" w:cs="Times New Roman"/>
          <w:sz w:val="28"/>
          <w:szCs w:val="28"/>
        </w:rPr>
        <w:t>]</w:t>
      </w:r>
      <w:r w:rsidRPr="002B53B9">
        <w:rPr>
          <w:rFonts w:ascii="Times New Roman" w:hAnsi="Times New Roman" w:cs="Times New Roman"/>
          <w:sz w:val="28"/>
          <w:szCs w:val="28"/>
        </w:rPr>
        <w:t xml:space="preserve"> je teplota vzduchu, </w:t>
      </w:r>
      <w:r w:rsidRPr="002B53B9">
        <w:rPr>
          <w:rFonts w:ascii="Times New Roman" w:hAnsi="Times New Roman" w:cs="Times New Roman"/>
          <w:i/>
          <w:sz w:val="28"/>
          <w:szCs w:val="28"/>
        </w:rPr>
        <w:t>p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r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="00C042A9" w:rsidRPr="002B53B9">
        <w:rPr>
          <w:rFonts w:ascii="Times New Roman" w:hAnsi="Times New Roman" w:cs="Times New Roman"/>
          <w:sz w:val="28"/>
          <w:szCs w:val="28"/>
        </w:rPr>
        <w:t>[</w:t>
      </w:r>
      <w:r w:rsidRPr="002B53B9">
        <w:rPr>
          <w:rFonts w:ascii="Times New Roman" w:hAnsi="Times New Roman" w:cs="Times New Roman"/>
          <w:sz w:val="28"/>
          <w:szCs w:val="28"/>
        </w:rPr>
        <w:t>Pa</w:t>
      </w:r>
      <w:r w:rsidR="00C042A9" w:rsidRPr="002B53B9">
        <w:rPr>
          <w:rFonts w:ascii="Times New Roman" w:hAnsi="Times New Roman" w:cs="Times New Roman"/>
          <w:sz w:val="28"/>
          <w:szCs w:val="28"/>
        </w:rPr>
        <w:t>]</w:t>
      </w:r>
      <w:r w:rsidRPr="002B53B9">
        <w:rPr>
          <w:rFonts w:ascii="Times New Roman" w:hAnsi="Times New Roman" w:cs="Times New Roman"/>
          <w:sz w:val="28"/>
          <w:szCs w:val="28"/>
        </w:rPr>
        <w:t xml:space="preserve"> je parciální tlak suchého vzduchu, </w:t>
      </w:r>
      <w:r w:rsidRPr="002B53B9">
        <w:rPr>
          <w:rFonts w:ascii="Times New Roman" w:hAnsi="Times New Roman" w:cs="Times New Roman"/>
          <w:i/>
          <w:sz w:val="28"/>
          <w:szCs w:val="28"/>
        </w:rPr>
        <w:t>p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r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="00C042A9" w:rsidRPr="002B53B9">
        <w:rPr>
          <w:rFonts w:ascii="Times New Roman" w:hAnsi="Times New Roman" w:cs="Times New Roman"/>
          <w:sz w:val="28"/>
          <w:szCs w:val="28"/>
        </w:rPr>
        <w:t>[</w:t>
      </w:r>
      <w:r w:rsidRPr="002B53B9">
        <w:rPr>
          <w:rFonts w:ascii="Times New Roman" w:hAnsi="Times New Roman" w:cs="Times New Roman"/>
          <w:sz w:val="28"/>
          <w:szCs w:val="28"/>
        </w:rPr>
        <w:t>Pa</w:t>
      </w:r>
      <w:r w:rsidR="00C042A9" w:rsidRPr="002B53B9">
        <w:rPr>
          <w:rFonts w:ascii="Times New Roman" w:hAnsi="Times New Roman" w:cs="Times New Roman"/>
          <w:sz w:val="28"/>
          <w:szCs w:val="28"/>
        </w:rPr>
        <w:t>]</w:t>
      </w:r>
      <w:r w:rsidRPr="002B53B9">
        <w:rPr>
          <w:rFonts w:ascii="Times New Roman" w:hAnsi="Times New Roman" w:cs="Times New Roman"/>
          <w:sz w:val="28"/>
          <w:szCs w:val="28"/>
        </w:rPr>
        <w:t xml:space="preserve"> je tlak vodních par, </w:t>
      </w:r>
      <w:r w:rsidRPr="002B53B9">
        <w:rPr>
          <w:rFonts w:ascii="Times New Roman" w:hAnsi="Times New Roman" w:cs="Times New Roman"/>
          <w:i/>
          <w:sz w:val="28"/>
          <w:szCs w:val="28"/>
        </w:rPr>
        <w:t>R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r w:rsidRPr="002B53B9">
        <w:rPr>
          <w:rFonts w:ascii="Times New Roman" w:hAnsi="Times New Roman" w:cs="Times New Roman"/>
          <w:sz w:val="28"/>
          <w:szCs w:val="28"/>
        </w:rPr>
        <w:t xml:space="preserve"> = 287,058 Jkg</w:t>
      </w:r>
      <w:r w:rsidRPr="002B53B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2B53B9">
        <w:rPr>
          <w:rFonts w:ascii="Times New Roman" w:hAnsi="Times New Roman" w:cs="Times New Roman"/>
          <w:sz w:val="28"/>
          <w:szCs w:val="28"/>
        </w:rPr>
        <w:t>K</w:t>
      </w:r>
      <w:r w:rsidRPr="002B53B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2B53B9">
        <w:rPr>
          <w:rFonts w:ascii="Times New Roman" w:hAnsi="Times New Roman" w:cs="Times New Roman"/>
          <w:sz w:val="28"/>
          <w:szCs w:val="28"/>
        </w:rPr>
        <w:t xml:space="preserve"> je měrná plynová konstanta suchého vzduchu, </w:t>
      </w:r>
    </w:p>
    <w:p w:rsidR="00DD3245" w:rsidRPr="002B53B9" w:rsidRDefault="00DD3245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i/>
          <w:sz w:val="28"/>
          <w:szCs w:val="28"/>
        </w:rPr>
        <w:t>R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r w:rsidRPr="002B53B9">
        <w:rPr>
          <w:rFonts w:ascii="Times New Roman" w:hAnsi="Times New Roman" w:cs="Times New Roman"/>
          <w:sz w:val="28"/>
          <w:szCs w:val="28"/>
        </w:rPr>
        <w:t>=461,495 Jkg</w:t>
      </w:r>
      <w:r w:rsidRPr="002B53B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2B53B9">
        <w:rPr>
          <w:rFonts w:ascii="Times New Roman" w:hAnsi="Times New Roman" w:cs="Times New Roman"/>
          <w:sz w:val="28"/>
          <w:szCs w:val="28"/>
        </w:rPr>
        <w:t>K</w:t>
      </w:r>
      <w:r w:rsidRPr="002B53B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2B53B9">
        <w:rPr>
          <w:rFonts w:ascii="Times New Roman" w:hAnsi="Times New Roman" w:cs="Times New Roman"/>
          <w:sz w:val="28"/>
          <w:szCs w:val="28"/>
        </w:rPr>
        <w:t xml:space="preserve"> je měrná plynová konstanta vodních par.</w:t>
      </w:r>
    </w:p>
    <w:p w:rsidR="00DD3245" w:rsidRPr="002B53B9" w:rsidRDefault="00DD3245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i/>
          <w:sz w:val="28"/>
          <w:szCs w:val="28"/>
        </w:rPr>
        <w:lastRenderedPageBreak/>
        <w:t>p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r w:rsidRPr="002B53B9">
        <w:rPr>
          <w:rFonts w:ascii="Times New Roman" w:hAnsi="Times New Roman" w:cs="Times New Roman"/>
          <w:sz w:val="28"/>
          <w:szCs w:val="28"/>
        </w:rPr>
        <w:t xml:space="preserve"> určíme ze vztahu </w:t>
      </w:r>
      <w:r w:rsidRPr="002B53B9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1pt;height:18pt" o:ole="">
            <v:imagedata r:id="rId16" o:title=""/>
          </v:shape>
          <o:OLEObject Type="Embed" ProgID="Equation.DSMT4" ShapeID="_x0000_i1030" DrawAspect="Content" ObjectID="_1505818501" r:id="rId17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="00C042A9" w:rsidRPr="002B53B9">
        <w:rPr>
          <w:rFonts w:ascii="Times New Roman" w:hAnsi="Times New Roman" w:cs="Times New Roman"/>
          <w:i/>
          <w:sz w:val="28"/>
          <w:szCs w:val="28"/>
          <w:lang w:val="el-GR"/>
        </w:rPr>
        <w:t>φ</w:t>
      </w:r>
      <w:r w:rsidR="00C042A9" w:rsidRPr="002B53B9">
        <w:rPr>
          <w:rFonts w:ascii="Times New Roman" w:hAnsi="Times New Roman" w:cs="Times New Roman"/>
          <w:sz w:val="28"/>
          <w:szCs w:val="28"/>
        </w:rPr>
        <w:t xml:space="preserve"> je relativní vlhkost vzduchu a </w:t>
      </w:r>
      <w:r w:rsidR="00C042A9" w:rsidRPr="002B53B9">
        <w:rPr>
          <w:rFonts w:ascii="Times New Roman" w:hAnsi="Times New Roman" w:cs="Times New Roman"/>
          <w:i/>
          <w:sz w:val="28"/>
          <w:szCs w:val="28"/>
        </w:rPr>
        <w:t>p</w:t>
      </w:r>
      <w:r w:rsidR="00C042A9"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sat</w:t>
      </w:r>
      <w:r w:rsidR="00C042A9" w:rsidRPr="002B53B9">
        <w:rPr>
          <w:rFonts w:ascii="Times New Roman" w:hAnsi="Times New Roman" w:cs="Times New Roman"/>
          <w:sz w:val="28"/>
          <w:szCs w:val="28"/>
        </w:rPr>
        <w:t xml:space="preserve"> je tlak saturovaných vodních par. Ten určíme ze vztahu </w:t>
      </w:r>
      <w:r w:rsidR="00C042A9" w:rsidRPr="002B53B9">
        <w:rPr>
          <w:rFonts w:ascii="Times New Roman" w:hAnsi="Times New Roman" w:cs="Times New Roman"/>
          <w:position w:val="-12"/>
          <w:sz w:val="28"/>
          <w:szCs w:val="28"/>
        </w:rPr>
        <w:object w:dxaOrig="2180" w:dyaOrig="560">
          <v:shape id="_x0000_i1031" type="#_x0000_t75" style="width:109.5pt;height:28.5pt" o:ole="">
            <v:imagedata r:id="rId18" o:title=""/>
          </v:shape>
          <o:OLEObject Type="Embed" ProgID="Equation.DSMT4" ShapeID="_x0000_i1031" DrawAspect="Content" ObjectID="_1505818502" r:id="rId19"/>
        </w:object>
      </w:r>
      <w:r w:rsidR="00C042A9" w:rsidRPr="002B53B9">
        <w:rPr>
          <w:rFonts w:ascii="Times New Roman" w:hAnsi="Times New Roman" w:cs="Times New Roman"/>
          <w:sz w:val="28"/>
          <w:szCs w:val="28"/>
        </w:rPr>
        <w:t>, kde vypočtený tlak je v hPa a teplotu je nutno zadávat v °C.</w:t>
      </w:r>
    </w:p>
    <w:p w:rsidR="00C042A9" w:rsidRPr="002B53B9" w:rsidRDefault="00C042A9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i/>
          <w:sz w:val="28"/>
          <w:szCs w:val="28"/>
        </w:rPr>
        <w:t>p</w:t>
      </w:r>
      <w:r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d</w:t>
      </w:r>
      <w:r w:rsidRPr="002B53B9">
        <w:rPr>
          <w:rFonts w:ascii="Times New Roman" w:hAnsi="Times New Roman" w:cs="Times New Roman"/>
          <w:sz w:val="28"/>
          <w:szCs w:val="28"/>
        </w:rPr>
        <w:t xml:space="preserve"> pak dopočteme ze vztahu </w:t>
      </w:r>
      <w:r w:rsidRPr="002B53B9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32" type="#_x0000_t75" style="width:58.5pt;height:18pt" o:ole="">
            <v:imagedata r:id="rId20" o:title=""/>
          </v:shape>
          <o:OLEObject Type="Embed" ProgID="Equation.DSMT4" ShapeID="_x0000_i1032" DrawAspect="Content" ObjectID="_1505818503" r:id="rId21"/>
        </w:object>
      </w:r>
      <w:r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Pr="002B53B9">
        <w:rPr>
          <w:rFonts w:ascii="Times New Roman" w:hAnsi="Times New Roman" w:cs="Times New Roman"/>
          <w:i/>
          <w:sz w:val="28"/>
          <w:szCs w:val="28"/>
        </w:rPr>
        <w:t>p</w:t>
      </w:r>
      <w:r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="00B172F2" w:rsidRPr="002B53B9">
        <w:rPr>
          <w:rFonts w:ascii="Times New Roman" w:hAnsi="Times New Roman" w:cs="Times New Roman"/>
          <w:sz w:val="28"/>
          <w:szCs w:val="28"/>
        </w:rPr>
        <w:t>je</w:t>
      </w:r>
      <w:r w:rsidR="00B172F2" w:rsidRPr="002B53B9">
        <w:rPr>
          <w:rFonts w:ascii="Times New Roman" w:hAnsi="Times New Roman" w:cs="Times New Roman"/>
          <w:sz w:val="28"/>
          <w:szCs w:val="28"/>
        </w:rPr>
        <w:t xml:space="preserve"> </w:t>
      </w:r>
      <w:r w:rsidRPr="002B53B9">
        <w:rPr>
          <w:rFonts w:ascii="Times New Roman" w:hAnsi="Times New Roman" w:cs="Times New Roman"/>
          <w:sz w:val="28"/>
          <w:szCs w:val="28"/>
        </w:rPr>
        <w:t>naměřený tlak vzduchu.</w:t>
      </w:r>
    </w:p>
    <w:p w:rsidR="00C350EA" w:rsidRPr="002B53B9" w:rsidRDefault="0007027B">
      <w:pPr>
        <w:rPr>
          <w:rFonts w:ascii="Times New Roman" w:hAnsi="Times New Roman" w:cs="Times New Roman"/>
          <w:sz w:val="28"/>
          <w:szCs w:val="28"/>
        </w:rPr>
      </w:pPr>
      <w:r w:rsidRPr="002B53B9">
        <w:rPr>
          <w:rFonts w:ascii="Times New Roman" w:hAnsi="Times New Roman" w:cs="Times New Roman"/>
          <w:sz w:val="28"/>
          <w:szCs w:val="28"/>
        </w:rPr>
        <w:t>Dynamickou viskozit</w:t>
      </w:r>
      <w:r w:rsidR="00B172F2">
        <w:rPr>
          <w:rFonts w:ascii="Times New Roman" w:hAnsi="Times New Roman" w:cs="Times New Roman"/>
          <w:sz w:val="28"/>
          <w:szCs w:val="28"/>
        </w:rPr>
        <w:t>u</w:t>
      </w:r>
      <w:r w:rsidRPr="002B53B9">
        <w:rPr>
          <w:rFonts w:ascii="Times New Roman" w:hAnsi="Times New Roman" w:cs="Times New Roman"/>
          <w:sz w:val="28"/>
          <w:szCs w:val="28"/>
        </w:rPr>
        <w:t xml:space="preserve"> plynu určíme ze </w:t>
      </w:r>
      <w:proofErr w:type="spellStart"/>
      <w:r w:rsidRPr="002B53B9">
        <w:rPr>
          <w:rFonts w:ascii="Times New Roman" w:hAnsi="Times New Roman" w:cs="Times New Roman"/>
          <w:sz w:val="28"/>
          <w:szCs w:val="28"/>
        </w:rPr>
        <w:t>Sutherlandova</w:t>
      </w:r>
      <w:proofErr w:type="spellEnd"/>
      <w:r w:rsidRPr="002B53B9">
        <w:rPr>
          <w:rFonts w:ascii="Times New Roman" w:hAnsi="Times New Roman" w:cs="Times New Roman"/>
          <w:sz w:val="28"/>
          <w:szCs w:val="28"/>
        </w:rPr>
        <w:t xml:space="preserve"> vztahu </w:t>
      </w:r>
      <w:r w:rsidR="00591C4B" w:rsidRPr="002B53B9">
        <w:rPr>
          <w:rFonts w:ascii="Times New Roman" w:hAnsi="Times New Roman" w:cs="Times New Roman"/>
          <w:position w:val="-32"/>
          <w:sz w:val="28"/>
          <w:szCs w:val="28"/>
        </w:rPr>
        <w:object w:dxaOrig="2000" w:dyaOrig="840">
          <v:shape id="_x0000_i1033" type="#_x0000_t75" style="width:100.5pt;height:42pt" o:ole="">
            <v:imagedata r:id="rId22" o:title=""/>
          </v:shape>
          <o:OLEObject Type="Embed" ProgID="Equation.DSMT4" ShapeID="_x0000_i1033" DrawAspect="Content" ObjectID="_1505818504" r:id="rId23"/>
        </w:object>
      </w:r>
      <w:r w:rsidR="00591C4B" w:rsidRPr="002B53B9">
        <w:rPr>
          <w:rFonts w:ascii="Times New Roman" w:hAnsi="Times New Roman" w:cs="Times New Roman"/>
          <w:sz w:val="28"/>
          <w:szCs w:val="28"/>
        </w:rPr>
        <w:t xml:space="preserve">, kde </w:t>
      </w:r>
      <w:r w:rsidR="00591C4B" w:rsidRPr="002B53B9">
        <w:rPr>
          <w:rFonts w:ascii="Times New Roman" w:hAnsi="Times New Roman" w:cs="Times New Roman"/>
          <w:i/>
          <w:sz w:val="28"/>
          <w:szCs w:val="28"/>
          <w:lang w:val="el-GR"/>
        </w:rPr>
        <w:t>η</w:t>
      </w:r>
      <w:r w:rsidR="00591C4B"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591C4B" w:rsidRPr="002B53B9">
        <w:rPr>
          <w:rFonts w:ascii="Times New Roman" w:hAnsi="Times New Roman" w:cs="Times New Roman"/>
          <w:sz w:val="28"/>
          <w:szCs w:val="28"/>
        </w:rPr>
        <w:t xml:space="preserve"> = 18,27 </w:t>
      </w:r>
      <w:r w:rsidR="00591C4B" w:rsidRPr="002B53B9">
        <w:rPr>
          <w:rFonts w:ascii="Times New Roman" w:hAnsi="Times New Roman" w:cs="Times New Roman"/>
          <w:sz w:val="28"/>
          <w:szCs w:val="28"/>
          <w:lang w:val="el-GR"/>
        </w:rPr>
        <w:t>μ</w:t>
      </w:r>
      <w:r w:rsidR="00591C4B" w:rsidRPr="002B53B9">
        <w:rPr>
          <w:rFonts w:ascii="Times New Roman" w:hAnsi="Times New Roman" w:cs="Times New Roman"/>
          <w:sz w:val="28"/>
          <w:szCs w:val="28"/>
        </w:rPr>
        <w:t xml:space="preserve">Pa s, </w:t>
      </w:r>
      <w:r w:rsidR="00591C4B" w:rsidRPr="002B53B9">
        <w:rPr>
          <w:rFonts w:ascii="Times New Roman" w:hAnsi="Times New Roman" w:cs="Times New Roman"/>
          <w:i/>
          <w:sz w:val="28"/>
          <w:szCs w:val="28"/>
        </w:rPr>
        <w:t>T</w:t>
      </w:r>
      <w:r w:rsidR="00591C4B" w:rsidRPr="002B53B9">
        <w:rPr>
          <w:rFonts w:ascii="Times New Roman" w:hAnsi="Times New Roman" w:cs="Times New Roman"/>
          <w:sz w:val="28"/>
          <w:szCs w:val="28"/>
        </w:rPr>
        <w:t xml:space="preserve"> [K] je teplota vzduchu, </w:t>
      </w:r>
      <w:r w:rsidR="00591C4B" w:rsidRPr="002B53B9">
        <w:rPr>
          <w:rFonts w:ascii="Times New Roman" w:hAnsi="Times New Roman" w:cs="Times New Roman"/>
          <w:i/>
          <w:sz w:val="28"/>
          <w:szCs w:val="28"/>
        </w:rPr>
        <w:t>T</w:t>
      </w:r>
      <w:r w:rsidR="00591C4B" w:rsidRPr="002B53B9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591C4B" w:rsidRPr="002B53B9">
        <w:rPr>
          <w:rFonts w:ascii="Times New Roman" w:hAnsi="Times New Roman" w:cs="Times New Roman"/>
          <w:sz w:val="28"/>
          <w:szCs w:val="28"/>
        </w:rPr>
        <w:t xml:space="preserve"> = 291,15 K a </w:t>
      </w:r>
      <w:r w:rsidR="00591C4B" w:rsidRPr="002B53B9">
        <w:rPr>
          <w:rFonts w:ascii="Times New Roman" w:hAnsi="Times New Roman" w:cs="Times New Roman"/>
          <w:i/>
          <w:sz w:val="28"/>
          <w:szCs w:val="28"/>
        </w:rPr>
        <w:t>C</w:t>
      </w:r>
      <w:r w:rsidR="00591C4B" w:rsidRPr="002B53B9">
        <w:rPr>
          <w:rFonts w:ascii="Times New Roman" w:hAnsi="Times New Roman" w:cs="Times New Roman"/>
          <w:sz w:val="28"/>
          <w:szCs w:val="28"/>
        </w:rPr>
        <w:t xml:space="preserve"> = 120 K.</w:t>
      </w:r>
    </w:p>
    <w:sectPr w:rsidR="00C350EA" w:rsidRPr="002B53B9" w:rsidSect="00362ED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AC0BA9"/>
    <w:rsid w:val="00006769"/>
    <w:rsid w:val="00006D18"/>
    <w:rsid w:val="00007E0A"/>
    <w:rsid w:val="00007E0C"/>
    <w:rsid w:val="000112D2"/>
    <w:rsid w:val="00011ADE"/>
    <w:rsid w:val="00012101"/>
    <w:rsid w:val="0001292B"/>
    <w:rsid w:val="00013D64"/>
    <w:rsid w:val="00014BB8"/>
    <w:rsid w:val="00016786"/>
    <w:rsid w:val="000173C1"/>
    <w:rsid w:val="00022825"/>
    <w:rsid w:val="0002362D"/>
    <w:rsid w:val="000251B7"/>
    <w:rsid w:val="00025EFD"/>
    <w:rsid w:val="00026411"/>
    <w:rsid w:val="00027F54"/>
    <w:rsid w:val="000311AD"/>
    <w:rsid w:val="00031B32"/>
    <w:rsid w:val="00034599"/>
    <w:rsid w:val="0003687D"/>
    <w:rsid w:val="000369AD"/>
    <w:rsid w:val="00036D15"/>
    <w:rsid w:val="000370C2"/>
    <w:rsid w:val="000376FC"/>
    <w:rsid w:val="000408B7"/>
    <w:rsid w:val="00041229"/>
    <w:rsid w:val="000414AE"/>
    <w:rsid w:val="00042417"/>
    <w:rsid w:val="0004350F"/>
    <w:rsid w:val="00043A25"/>
    <w:rsid w:val="00043A97"/>
    <w:rsid w:val="000445AA"/>
    <w:rsid w:val="00044DAA"/>
    <w:rsid w:val="000462E0"/>
    <w:rsid w:val="00052E35"/>
    <w:rsid w:val="000532CB"/>
    <w:rsid w:val="00054911"/>
    <w:rsid w:val="00054C68"/>
    <w:rsid w:val="0005568B"/>
    <w:rsid w:val="00055B3F"/>
    <w:rsid w:val="0005657D"/>
    <w:rsid w:val="000569B2"/>
    <w:rsid w:val="00056D59"/>
    <w:rsid w:val="0006011E"/>
    <w:rsid w:val="00060CB1"/>
    <w:rsid w:val="0006187C"/>
    <w:rsid w:val="00062138"/>
    <w:rsid w:val="00063839"/>
    <w:rsid w:val="00065E10"/>
    <w:rsid w:val="0006748D"/>
    <w:rsid w:val="0007027B"/>
    <w:rsid w:val="00072144"/>
    <w:rsid w:val="000727F3"/>
    <w:rsid w:val="00073B1A"/>
    <w:rsid w:val="00073CA5"/>
    <w:rsid w:val="00073E1C"/>
    <w:rsid w:val="0007596A"/>
    <w:rsid w:val="000759CC"/>
    <w:rsid w:val="00076E26"/>
    <w:rsid w:val="00077F5F"/>
    <w:rsid w:val="0008105D"/>
    <w:rsid w:val="00081D80"/>
    <w:rsid w:val="00082FD3"/>
    <w:rsid w:val="000832ED"/>
    <w:rsid w:val="00084BB9"/>
    <w:rsid w:val="0008568C"/>
    <w:rsid w:val="000856EF"/>
    <w:rsid w:val="00085BF8"/>
    <w:rsid w:val="00085C5E"/>
    <w:rsid w:val="00086F0A"/>
    <w:rsid w:val="000909CF"/>
    <w:rsid w:val="00091231"/>
    <w:rsid w:val="0009248D"/>
    <w:rsid w:val="00093ED8"/>
    <w:rsid w:val="0009415B"/>
    <w:rsid w:val="00094442"/>
    <w:rsid w:val="00094D2B"/>
    <w:rsid w:val="00094EEB"/>
    <w:rsid w:val="0009543E"/>
    <w:rsid w:val="000A0301"/>
    <w:rsid w:val="000A087C"/>
    <w:rsid w:val="000A0C4A"/>
    <w:rsid w:val="000A33EF"/>
    <w:rsid w:val="000A50D9"/>
    <w:rsid w:val="000A71B5"/>
    <w:rsid w:val="000A733F"/>
    <w:rsid w:val="000B08AB"/>
    <w:rsid w:val="000B0DC7"/>
    <w:rsid w:val="000B35E5"/>
    <w:rsid w:val="000B39C1"/>
    <w:rsid w:val="000B4F15"/>
    <w:rsid w:val="000B50C1"/>
    <w:rsid w:val="000B533F"/>
    <w:rsid w:val="000B7423"/>
    <w:rsid w:val="000C0036"/>
    <w:rsid w:val="000C22B7"/>
    <w:rsid w:val="000C2907"/>
    <w:rsid w:val="000C2B2B"/>
    <w:rsid w:val="000C3CBE"/>
    <w:rsid w:val="000C3D60"/>
    <w:rsid w:val="000C459A"/>
    <w:rsid w:val="000C4FB6"/>
    <w:rsid w:val="000C72FA"/>
    <w:rsid w:val="000C79DB"/>
    <w:rsid w:val="000D0CF2"/>
    <w:rsid w:val="000D0E0E"/>
    <w:rsid w:val="000D1B28"/>
    <w:rsid w:val="000D2197"/>
    <w:rsid w:val="000D2588"/>
    <w:rsid w:val="000D33FE"/>
    <w:rsid w:val="000D6668"/>
    <w:rsid w:val="000D7FD1"/>
    <w:rsid w:val="000E0C12"/>
    <w:rsid w:val="000E15A3"/>
    <w:rsid w:val="000E181D"/>
    <w:rsid w:val="000E22B8"/>
    <w:rsid w:val="000E2BCA"/>
    <w:rsid w:val="000E3AFA"/>
    <w:rsid w:val="000E3B6C"/>
    <w:rsid w:val="000E3EA6"/>
    <w:rsid w:val="000E47AA"/>
    <w:rsid w:val="000E4D42"/>
    <w:rsid w:val="000E4F77"/>
    <w:rsid w:val="000E5A9D"/>
    <w:rsid w:val="000E64C8"/>
    <w:rsid w:val="000F1596"/>
    <w:rsid w:val="000F17AB"/>
    <w:rsid w:val="000F23A1"/>
    <w:rsid w:val="000F2C7D"/>
    <w:rsid w:val="000F2F33"/>
    <w:rsid w:val="000F3738"/>
    <w:rsid w:val="000F3E5D"/>
    <w:rsid w:val="000F40EE"/>
    <w:rsid w:val="000F6204"/>
    <w:rsid w:val="000F66A6"/>
    <w:rsid w:val="001010EF"/>
    <w:rsid w:val="00101696"/>
    <w:rsid w:val="00102059"/>
    <w:rsid w:val="0010221D"/>
    <w:rsid w:val="0010289E"/>
    <w:rsid w:val="001028F8"/>
    <w:rsid w:val="00105646"/>
    <w:rsid w:val="001056FF"/>
    <w:rsid w:val="00110FB6"/>
    <w:rsid w:val="00111087"/>
    <w:rsid w:val="00111CCB"/>
    <w:rsid w:val="00112F00"/>
    <w:rsid w:val="001130F1"/>
    <w:rsid w:val="001146EB"/>
    <w:rsid w:val="00115664"/>
    <w:rsid w:val="00116700"/>
    <w:rsid w:val="00116ADB"/>
    <w:rsid w:val="00120A3F"/>
    <w:rsid w:val="00121108"/>
    <w:rsid w:val="00122846"/>
    <w:rsid w:val="00122CD3"/>
    <w:rsid w:val="00125322"/>
    <w:rsid w:val="00125E7E"/>
    <w:rsid w:val="001275B8"/>
    <w:rsid w:val="00132069"/>
    <w:rsid w:val="0013249D"/>
    <w:rsid w:val="00133975"/>
    <w:rsid w:val="00134D37"/>
    <w:rsid w:val="001358F2"/>
    <w:rsid w:val="00142E31"/>
    <w:rsid w:val="00143009"/>
    <w:rsid w:val="001431B6"/>
    <w:rsid w:val="00143988"/>
    <w:rsid w:val="00145E26"/>
    <w:rsid w:val="00146A21"/>
    <w:rsid w:val="00150AFE"/>
    <w:rsid w:val="00153788"/>
    <w:rsid w:val="0015399F"/>
    <w:rsid w:val="00153BFA"/>
    <w:rsid w:val="00153E37"/>
    <w:rsid w:val="00156D09"/>
    <w:rsid w:val="00157183"/>
    <w:rsid w:val="001600CC"/>
    <w:rsid w:val="00162E29"/>
    <w:rsid w:val="001633E5"/>
    <w:rsid w:val="00163507"/>
    <w:rsid w:val="00163C8E"/>
    <w:rsid w:val="0016461E"/>
    <w:rsid w:val="00164D45"/>
    <w:rsid w:val="00164EF0"/>
    <w:rsid w:val="0016639E"/>
    <w:rsid w:val="00166910"/>
    <w:rsid w:val="001675AB"/>
    <w:rsid w:val="00170FBC"/>
    <w:rsid w:val="00172011"/>
    <w:rsid w:val="00172617"/>
    <w:rsid w:val="00173528"/>
    <w:rsid w:val="00174FC9"/>
    <w:rsid w:val="00177B9D"/>
    <w:rsid w:val="00181054"/>
    <w:rsid w:val="00181C40"/>
    <w:rsid w:val="00182D6E"/>
    <w:rsid w:val="00182E37"/>
    <w:rsid w:val="00183518"/>
    <w:rsid w:val="00183565"/>
    <w:rsid w:val="00183CE7"/>
    <w:rsid w:val="0018499D"/>
    <w:rsid w:val="001879C3"/>
    <w:rsid w:val="001914F4"/>
    <w:rsid w:val="00192513"/>
    <w:rsid w:val="001930F8"/>
    <w:rsid w:val="001969D7"/>
    <w:rsid w:val="0019756F"/>
    <w:rsid w:val="001A0AE6"/>
    <w:rsid w:val="001A195B"/>
    <w:rsid w:val="001A304E"/>
    <w:rsid w:val="001A75C2"/>
    <w:rsid w:val="001B0910"/>
    <w:rsid w:val="001B13C3"/>
    <w:rsid w:val="001B2F11"/>
    <w:rsid w:val="001B30E9"/>
    <w:rsid w:val="001B336C"/>
    <w:rsid w:val="001B367A"/>
    <w:rsid w:val="001B587F"/>
    <w:rsid w:val="001B70C5"/>
    <w:rsid w:val="001C091C"/>
    <w:rsid w:val="001C1186"/>
    <w:rsid w:val="001C1C2D"/>
    <w:rsid w:val="001C27A4"/>
    <w:rsid w:val="001C3E20"/>
    <w:rsid w:val="001C4243"/>
    <w:rsid w:val="001C45D6"/>
    <w:rsid w:val="001C4AF8"/>
    <w:rsid w:val="001C5A9E"/>
    <w:rsid w:val="001C6F2F"/>
    <w:rsid w:val="001D16FE"/>
    <w:rsid w:val="001D1842"/>
    <w:rsid w:val="001D3967"/>
    <w:rsid w:val="001D3F73"/>
    <w:rsid w:val="001D5D46"/>
    <w:rsid w:val="001D7594"/>
    <w:rsid w:val="001E1823"/>
    <w:rsid w:val="001E419F"/>
    <w:rsid w:val="001E66E0"/>
    <w:rsid w:val="001F0B25"/>
    <w:rsid w:val="001F1079"/>
    <w:rsid w:val="001F1782"/>
    <w:rsid w:val="001F2FF8"/>
    <w:rsid w:val="001F33A3"/>
    <w:rsid w:val="001F3AF1"/>
    <w:rsid w:val="001F3BC0"/>
    <w:rsid w:val="001F4E39"/>
    <w:rsid w:val="001F603B"/>
    <w:rsid w:val="002012FC"/>
    <w:rsid w:val="00202BC9"/>
    <w:rsid w:val="00202C39"/>
    <w:rsid w:val="00203382"/>
    <w:rsid w:val="002037CB"/>
    <w:rsid w:val="00204F84"/>
    <w:rsid w:val="00205560"/>
    <w:rsid w:val="00205B57"/>
    <w:rsid w:val="00206408"/>
    <w:rsid w:val="00207D85"/>
    <w:rsid w:val="00207E8A"/>
    <w:rsid w:val="00210414"/>
    <w:rsid w:val="0021160F"/>
    <w:rsid w:val="0021211D"/>
    <w:rsid w:val="00213397"/>
    <w:rsid w:val="0021348F"/>
    <w:rsid w:val="00213D36"/>
    <w:rsid w:val="00214F11"/>
    <w:rsid w:val="002152FA"/>
    <w:rsid w:val="00217056"/>
    <w:rsid w:val="0021767A"/>
    <w:rsid w:val="0022142A"/>
    <w:rsid w:val="00221C7C"/>
    <w:rsid w:val="00221D12"/>
    <w:rsid w:val="0022385E"/>
    <w:rsid w:val="00224589"/>
    <w:rsid w:val="00225B1A"/>
    <w:rsid w:val="00225FD3"/>
    <w:rsid w:val="002264CB"/>
    <w:rsid w:val="00226E77"/>
    <w:rsid w:val="00227B72"/>
    <w:rsid w:val="00227FE6"/>
    <w:rsid w:val="00231816"/>
    <w:rsid w:val="00231F10"/>
    <w:rsid w:val="00232239"/>
    <w:rsid w:val="00232B19"/>
    <w:rsid w:val="00232B2E"/>
    <w:rsid w:val="00233F4F"/>
    <w:rsid w:val="002355FA"/>
    <w:rsid w:val="0024260C"/>
    <w:rsid w:val="00243BEF"/>
    <w:rsid w:val="00246540"/>
    <w:rsid w:val="00246EA1"/>
    <w:rsid w:val="00246FE9"/>
    <w:rsid w:val="00247A93"/>
    <w:rsid w:val="00247E2E"/>
    <w:rsid w:val="00250E7A"/>
    <w:rsid w:val="00251BA0"/>
    <w:rsid w:val="002533E3"/>
    <w:rsid w:val="00254C11"/>
    <w:rsid w:val="00256182"/>
    <w:rsid w:val="002566AE"/>
    <w:rsid w:val="00256A4C"/>
    <w:rsid w:val="002575CC"/>
    <w:rsid w:val="00257879"/>
    <w:rsid w:val="00257DA1"/>
    <w:rsid w:val="002603A3"/>
    <w:rsid w:val="002609BF"/>
    <w:rsid w:val="00262792"/>
    <w:rsid w:val="00263098"/>
    <w:rsid w:val="002665DE"/>
    <w:rsid w:val="00267153"/>
    <w:rsid w:val="00267B32"/>
    <w:rsid w:val="002715B8"/>
    <w:rsid w:val="0027176C"/>
    <w:rsid w:val="00273092"/>
    <w:rsid w:val="0027409D"/>
    <w:rsid w:val="00274553"/>
    <w:rsid w:val="00274E4A"/>
    <w:rsid w:val="00275DE6"/>
    <w:rsid w:val="0027630B"/>
    <w:rsid w:val="00277340"/>
    <w:rsid w:val="00277715"/>
    <w:rsid w:val="00280F9C"/>
    <w:rsid w:val="00281087"/>
    <w:rsid w:val="002813FB"/>
    <w:rsid w:val="00281AAD"/>
    <w:rsid w:val="002828E0"/>
    <w:rsid w:val="0028366F"/>
    <w:rsid w:val="0028489B"/>
    <w:rsid w:val="0028496A"/>
    <w:rsid w:val="002866F0"/>
    <w:rsid w:val="002867BD"/>
    <w:rsid w:val="00286DAF"/>
    <w:rsid w:val="00287B48"/>
    <w:rsid w:val="00290520"/>
    <w:rsid w:val="002909F8"/>
    <w:rsid w:val="00293D05"/>
    <w:rsid w:val="00293F9A"/>
    <w:rsid w:val="00294568"/>
    <w:rsid w:val="00295774"/>
    <w:rsid w:val="00296A81"/>
    <w:rsid w:val="0029726D"/>
    <w:rsid w:val="002A0215"/>
    <w:rsid w:val="002A42E4"/>
    <w:rsid w:val="002A541F"/>
    <w:rsid w:val="002A584C"/>
    <w:rsid w:val="002A6D8F"/>
    <w:rsid w:val="002A6E59"/>
    <w:rsid w:val="002A7B05"/>
    <w:rsid w:val="002A7E9D"/>
    <w:rsid w:val="002B27CC"/>
    <w:rsid w:val="002B53B9"/>
    <w:rsid w:val="002B6D0F"/>
    <w:rsid w:val="002B70D0"/>
    <w:rsid w:val="002C04C8"/>
    <w:rsid w:val="002C0D19"/>
    <w:rsid w:val="002C2F76"/>
    <w:rsid w:val="002C3028"/>
    <w:rsid w:val="002C3995"/>
    <w:rsid w:val="002C4837"/>
    <w:rsid w:val="002C4B9A"/>
    <w:rsid w:val="002C6CE9"/>
    <w:rsid w:val="002C700E"/>
    <w:rsid w:val="002C73D1"/>
    <w:rsid w:val="002D0984"/>
    <w:rsid w:val="002D1117"/>
    <w:rsid w:val="002D2000"/>
    <w:rsid w:val="002D2641"/>
    <w:rsid w:val="002D6F21"/>
    <w:rsid w:val="002D75ED"/>
    <w:rsid w:val="002E0911"/>
    <w:rsid w:val="002E0936"/>
    <w:rsid w:val="002E0F0E"/>
    <w:rsid w:val="002E0F2D"/>
    <w:rsid w:val="002E23C4"/>
    <w:rsid w:val="002E2C67"/>
    <w:rsid w:val="002E479E"/>
    <w:rsid w:val="002E5D2E"/>
    <w:rsid w:val="002E61DC"/>
    <w:rsid w:val="002E7BB1"/>
    <w:rsid w:val="002F0F4E"/>
    <w:rsid w:val="002F1DA7"/>
    <w:rsid w:val="002F2236"/>
    <w:rsid w:val="002F3054"/>
    <w:rsid w:val="002F468A"/>
    <w:rsid w:val="002F5397"/>
    <w:rsid w:val="002F67F4"/>
    <w:rsid w:val="002F70C9"/>
    <w:rsid w:val="0030025D"/>
    <w:rsid w:val="003013A7"/>
    <w:rsid w:val="00302E5A"/>
    <w:rsid w:val="00303472"/>
    <w:rsid w:val="00306484"/>
    <w:rsid w:val="00307361"/>
    <w:rsid w:val="00307E4C"/>
    <w:rsid w:val="00307E5D"/>
    <w:rsid w:val="00310F3F"/>
    <w:rsid w:val="00311A3F"/>
    <w:rsid w:val="00313672"/>
    <w:rsid w:val="00314164"/>
    <w:rsid w:val="00315195"/>
    <w:rsid w:val="003172B4"/>
    <w:rsid w:val="00320BBC"/>
    <w:rsid w:val="003247A6"/>
    <w:rsid w:val="00327E32"/>
    <w:rsid w:val="00327F8E"/>
    <w:rsid w:val="00330790"/>
    <w:rsid w:val="00330D48"/>
    <w:rsid w:val="00331109"/>
    <w:rsid w:val="0033164C"/>
    <w:rsid w:val="00331AB4"/>
    <w:rsid w:val="00332C30"/>
    <w:rsid w:val="0033464C"/>
    <w:rsid w:val="00334E3F"/>
    <w:rsid w:val="00337D65"/>
    <w:rsid w:val="00337D99"/>
    <w:rsid w:val="003415F6"/>
    <w:rsid w:val="00341914"/>
    <w:rsid w:val="00342BBF"/>
    <w:rsid w:val="00343F8D"/>
    <w:rsid w:val="00347042"/>
    <w:rsid w:val="0034791D"/>
    <w:rsid w:val="00350039"/>
    <w:rsid w:val="00350932"/>
    <w:rsid w:val="003521A1"/>
    <w:rsid w:val="003529ED"/>
    <w:rsid w:val="00353561"/>
    <w:rsid w:val="00354C78"/>
    <w:rsid w:val="003554C3"/>
    <w:rsid w:val="003557E5"/>
    <w:rsid w:val="00356F40"/>
    <w:rsid w:val="0035784A"/>
    <w:rsid w:val="00357A0D"/>
    <w:rsid w:val="00357C37"/>
    <w:rsid w:val="00362ED9"/>
    <w:rsid w:val="0036708B"/>
    <w:rsid w:val="0036719E"/>
    <w:rsid w:val="0036727B"/>
    <w:rsid w:val="0036757F"/>
    <w:rsid w:val="00372D1D"/>
    <w:rsid w:val="0037310E"/>
    <w:rsid w:val="003738D9"/>
    <w:rsid w:val="0037605E"/>
    <w:rsid w:val="003776DC"/>
    <w:rsid w:val="00377A17"/>
    <w:rsid w:val="00380965"/>
    <w:rsid w:val="0038124D"/>
    <w:rsid w:val="003822D1"/>
    <w:rsid w:val="003832ED"/>
    <w:rsid w:val="00383DAE"/>
    <w:rsid w:val="00390B74"/>
    <w:rsid w:val="00392085"/>
    <w:rsid w:val="00392263"/>
    <w:rsid w:val="00392F42"/>
    <w:rsid w:val="00394528"/>
    <w:rsid w:val="0039618F"/>
    <w:rsid w:val="0039639F"/>
    <w:rsid w:val="003A0E69"/>
    <w:rsid w:val="003A3225"/>
    <w:rsid w:val="003A4816"/>
    <w:rsid w:val="003A62AA"/>
    <w:rsid w:val="003A727E"/>
    <w:rsid w:val="003B10AF"/>
    <w:rsid w:val="003B1110"/>
    <w:rsid w:val="003B125D"/>
    <w:rsid w:val="003B4673"/>
    <w:rsid w:val="003B73EF"/>
    <w:rsid w:val="003C0152"/>
    <w:rsid w:val="003C0634"/>
    <w:rsid w:val="003C091F"/>
    <w:rsid w:val="003C1242"/>
    <w:rsid w:val="003C1A96"/>
    <w:rsid w:val="003C5732"/>
    <w:rsid w:val="003C681F"/>
    <w:rsid w:val="003C7271"/>
    <w:rsid w:val="003C7861"/>
    <w:rsid w:val="003C7A02"/>
    <w:rsid w:val="003C7A68"/>
    <w:rsid w:val="003D1268"/>
    <w:rsid w:val="003D1A46"/>
    <w:rsid w:val="003D54D4"/>
    <w:rsid w:val="003D60EF"/>
    <w:rsid w:val="003D6513"/>
    <w:rsid w:val="003E08E1"/>
    <w:rsid w:val="003E09B9"/>
    <w:rsid w:val="003E1555"/>
    <w:rsid w:val="003E1C25"/>
    <w:rsid w:val="003E25ED"/>
    <w:rsid w:val="003E3230"/>
    <w:rsid w:val="003E37C0"/>
    <w:rsid w:val="003E66E2"/>
    <w:rsid w:val="003E7D06"/>
    <w:rsid w:val="003F2D69"/>
    <w:rsid w:val="003F3A70"/>
    <w:rsid w:val="003F5CA2"/>
    <w:rsid w:val="003F5F59"/>
    <w:rsid w:val="003F6718"/>
    <w:rsid w:val="003F79A6"/>
    <w:rsid w:val="003F79E0"/>
    <w:rsid w:val="004000AD"/>
    <w:rsid w:val="00400F92"/>
    <w:rsid w:val="00401097"/>
    <w:rsid w:val="004012BF"/>
    <w:rsid w:val="004025D5"/>
    <w:rsid w:val="00403F88"/>
    <w:rsid w:val="004078BD"/>
    <w:rsid w:val="00407D17"/>
    <w:rsid w:val="004121F5"/>
    <w:rsid w:val="004131BB"/>
    <w:rsid w:val="0041487B"/>
    <w:rsid w:val="00414FF5"/>
    <w:rsid w:val="0041505E"/>
    <w:rsid w:val="00415E06"/>
    <w:rsid w:val="004160F5"/>
    <w:rsid w:val="00416F25"/>
    <w:rsid w:val="0041776B"/>
    <w:rsid w:val="004200FC"/>
    <w:rsid w:val="00420C09"/>
    <w:rsid w:val="00421A02"/>
    <w:rsid w:val="00421ACD"/>
    <w:rsid w:val="00422464"/>
    <w:rsid w:val="004246B0"/>
    <w:rsid w:val="00425A94"/>
    <w:rsid w:val="00426CE9"/>
    <w:rsid w:val="0042730B"/>
    <w:rsid w:val="004277AD"/>
    <w:rsid w:val="00430ADD"/>
    <w:rsid w:val="00433794"/>
    <w:rsid w:val="00437AEC"/>
    <w:rsid w:val="00443BE9"/>
    <w:rsid w:val="00444713"/>
    <w:rsid w:val="00445796"/>
    <w:rsid w:val="00446B61"/>
    <w:rsid w:val="00446EA9"/>
    <w:rsid w:val="00447A3A"/>
    <w:rsid w:val="00450498"/>
    <w:rsid w:val="00450CB4"/>
    <w:rsid w:val="0045276A"/>
    <w:rsid w:val="004527A9"/>
    <w:rsid w:val="004529F2"/>
    <w:rsid w:val="00453755"/>
    <w:rsid w:val="00453932"/>
    <w:rsid w:val="00453B54"/>
    <w:rsid w:val="0045568A"/>
    <w:rsid w:val="004562DA"/>
    <w:rsid w:val="00456E72"/>
    <w:rsid w:val="00457FAD"/>
    <w:rsid w:val="00460ACE"/>
    <w:rsid w:val="00460DCF"/>
    <w:rsid w:val="004618A5"/>
    <w:rsid w:val="0046195F"/>
    <w:rsid w:val="00462DC9"/>
    <w:rsid w:val="00462F8F"/>
    <w:rsid w:val="004645E2"/>
    <w:rsid w:val="00464638"/>
    <w:rsid w:val="004648D4"/>
    <w:rsid w:val="00465542"/>
    <w:rsid w:val="00465903"/>
    <w:rsid w:val="004674AE"/>
    <w:rsid w:val="004709A7"/>
    <w:rsid w:val="00470BF1"/>
    <w:rsid w:val="00471E64"/>
    <w:rsid w:val="00472781"/>
    <w:rsid w:val="004732FB"/>
    <w:rsid w:val="0047368E"/>
    <w:rsid w:val="0047391F"/>
    <w:rsid w:val="004740C2"/>
    <w:rsid w:val="00476564"/>
    <w:rsid w:val="004770BC"/>
    <w:rsid w:val="004778F7"/>
    <w:rsid w:val="00480E97"/>
    <w:rsid w:val="004829F0"/>
    <w:rsid w:val="00484AF0"/>
    <w:rsid w:val="00484FBB"/>
    <w:rsid w:val="004856BD"/>
    <w:rsid w:val="00485EEF"/>
    <w:rsid w:val="00486009"/>
    <w:rsid w:val="00486A8F"/>
    <w:rsid w:val="00487D60"/>
    <w:rsid w:val="00491A59"/>
    <w:rsid w:val="004927E9"/>
    <w:rsid w:val="0049285D"/>
    <w:rsid w:val="00493684"/>
    <w:rsid w:val="00493A10"/>
    <w:rsid w:val="00496679"/>
    <w:rsid w:val="00497298"/>
    <w:rsid w:val="00497824"/>
    <w:rsid w:val="00497B09"/>
    <w:rsid w:val="004A1B86"/>
    <w:rsid w:val="004A1F55"/>
    <w:rsid w:val="004A25C2"/>
    <w:rsid w:val="004A26A2"/>
    <w:rsid w:val="004A4045"/>
    <w:rsid w:val="004A51C2"/>
    <w:rsid w:val="004A723E"/>
    <w:rsid w:val="004B023F"/>
    <w:rsid w:val="004B1238"/>
    <w:rsid w:val="004B1829"/>
    <w:rsid w:val="004B18FD"/>
    <w:rsid w:val="004B19F5"/>
    <w:rsid w:val="004B2128"/>
    <w:rsid w:val="004B35A1"/>
    <w:rsid w:val="004B4892"/>
    <w:rsid w:val="004B7C8C"/>
    <w:rsid w:val="004C0943"/>
    <w:rsid w:val="004C1EF3"/>
    <w:rsid w:val="004C33CE"/>
    <w:rsid w:val="004C3673"/>
    <w:rsid w:val="004C3A1C"/>
    <w:rsid w:val="004C4E74"/>
    <w:rsid w:val="004C5E46"/>
    <w:rsid w:val="004C6CF2"/>
    <w:rsid w:val="004C7A4C"/>
    <w:rsid w:val="004D128C"/>
    <w:rsid w:val="004D1632"/>
    <w:rsid w:val="004D4B5C"/>
    <w:rsid w:val="004D551E"/>
    <w:rsid w:val="004D613F"/>
    <w:rsid w:val="004D7BF1"/>
    <w:rsid w:val="004E0A87"/>
    <w:rsid w:val="004E204B"/>
    <w:rsid w:val="004E455D"/>
    <w:rsid w:val="004E4853"/>
    <w:rsid w:val="004E52D1"/>
    <w:rsid w:val="004E6710"/>
    <w:rsid w:val="004E7E23"/>
    <w:rsid w:val="004F1922"/>
    <w:rsid w:val="004F1E19"/>
    <w:rsid w:val="004F4554"/>
    <w:rsid w:val="004F698C"/>
    <w:rsid w:val="00501D66"/>
    <w:rsid w:val="005048E7"/>
    <w:rsid w:val="00506749"/>
    <w:rsid w:val="00507A78"/>
    <w:rsid w:val="00511F11"/>
    <w:rsid w:val="00514595"/>
    <w:rsid w:val="005213DC"/>
    <w:rsid w:val="00522A10"/>
    <w:rsid w:val="00522E6C"/>
    <w:rsid w:val="00522E73"/>
    <w:rsid w:val="0052386D"/>
    <w:rsid w:val="005243D8"/>
    <w:rsid w:val="00525B2E"/>
    <w:rsid w:val="00525FC5"/>
    <w:rsid w:val="005264DE"/>
    <w:rsid w:val="005312FD"/>
    <w:rsid w:val="00531B34"/>
    <w:rsid w:val="00532FCE"/>
    <w:rsid w:val="0053301D"/>
    <w:rsid w:val="005413B3"/>
    <w:rsid w:val="00541814"/>
    <w:rsid w:val="005421FB"/>
    <w:rsid w:val="00546899"/>
    <w:rsid w:val="00546EFE"/>
    <w:rsid w:val="005478EC"/>
    <w:rsid w:val="00547CAC"/>
    <w:rsid w:val="00552708"/>
    <w:rsid w:val="005537AF"/>
    <w:rsid w:val="0055424F"/>
    <w:rsid w:val="00554528"/>
    <w:rsid w:val="00554D8C"/>
    <w:rsid w:val="005553CE"/>
    <w:rsid w:val="00555841"/>
    <w:rsid w:val="00557FCF"/>
    <w:rsid w:val="0056087C"/>
    <w:rsid w:val="00560904"/>
    <w:rsid w:val="00561000"/>
    <w:rsid w:val="005614CE"/>
    <w:rsid w:val="00562C29"/>
    <w:rsid w:val="00564139"/>
    <w:rsid w:val="005666D0"/>
    <w:rsid w:val="00566924"/>
    <w:rsid w:val="00570116"/>
    <w:rsid w:val="0057238F"/>
    <w:rsid w:val="0057247E"/>
    <w:rsid w:val="00574193"/>
    <w:rsid w:val="00575A41"/>
    <w:rsid w:val="00575ABE"/>
    <w:rsid w:val="0057605F"/>
    <w:rsid w:val="00576626"/>
    <w:rsid w:val="005778B7"/>
    <w:rsid w:val="00582389"/>
    <w:rsid w:val="00583069"/>
    <w:rsid w:val="00584FC3"/>
    <w:rsid w:val="0058526D"/>
    <w:rsid w:val="00587413"/>
    <w:rsid w:val="0059024A"/>
    <w:rsid w:val="00590847"/>
    <w:rsid w:val="005919D3"/>
    <w:rsid w:val="00591C4B"/>
    <w:rsid w:val="0059239A"/>
    <w:rsid w:val="00592647"/>
    <w:rsid w:val="00595238"/>
    <w:rsid w:val="00595AC5"/>
    <w:rsid w:val="00595DC8"/>
    <w:rsid w:val="005A0EC5"/>
    <w:rsid w:val="005A1A07"/>
    <w:rsid w:val="005A2305"/>
    <w:rsid w:val="005A29A3"/>
    <w:rsid w:val="005A5A53"/>
    <w:rsid w:val="005B2F95"/>
    <w:rsid w:val="005B328F"/>
    <w:rsid w:val="005B3D04"/>
    <w:rsid w:val="005B685C"/>
    <w:rsid w:val="005B6FDF"/>
    <w:rsid w:val="005B708E"/>
    <w:rsid w:val="005C160C"/>
    <w:rsid w:val="005C22C7"/>
    <w:rsid w:val="005C2A50"/>
    <w:rsid w:val="005C3EF5"/>
    <w:rsid w:val="005C55CB"/>
    <w:rsid w:val="005C5828"/>
    <w:rsid w:val="005C608B"/>
    <w:rsid w:val="005C7752"/>
    <w:rsid w:val="005C79E7"/>
    <w:rsid w:val="005C7B15"/>
    <w:rsid w:val="005D193D"/>
    <w:rsid w:val="005D2242"/>
    <w:rsid w:val="005D4188"/>
    <w:rsid w:val="005D54BC"/>
    <w:rsid w:val="005D6ECC"/>
    <w:rsid w:val="005E0140"/>
    <w:rsid w:val="005E093E"/>
    <w:rsid w:val="005E0BFB"/>
    <w:rsid w:val="005E0C16"/>
    <w:rsid w:val="005E185C"/>
    <w:rsid w:val="005E1A82"/>
    <w:rsid w:val="005E2AEF"/>
    <w:rsid w:val="005E2F47"/>
    <w:rsid w:val="005E3257"/>
    <w:rsid w:val="005E3679"/>
    <w:rsid w:val="005E3E12"/>
    <w:rsid w:val="005E3FAD"/>
    <w:rsid w:val="005E4FFE"/>
    <w:rsid w:val="005E7280"/>
    <w:rsid w:val="005F0156"/>
    <w:rsid w:val="005F1A77"/>
    <w:rsid w:val="005F3136"/>
    <w:rsid w:val="005F4FA2"/>
    <w:rsid w:val="005F6619"/>
    <w:rsid w:val="005F6632"/>
    <w:rsid w:val="005F6AF4"/>
    <w:rsid w:val="005F6E1E"/>
    <w:rsid w:val="00603B4A"/>
    <w:rsid w:val="00604DBC"/>
    <w:rsid w:val="00605A8F"/>
    <w:rsid w:val="00606369"/>
    <w:rsid w:val="00606B32"/>
    <w:rsid w:val="00606FB1"/>
    <w:rsid w:val="0061034A"/>
    <w:rsid w:val="00610537"/>
    <w:rsid w:val="0061121D"/>
    <w:rsid w:val="006133D1"/>
    <w:rsid w:val="00614220"/>
    <w:rsid w:val="0061567D"/>
    <w:rsid w:val="00616DEA"/>
    <w:rsid w:val="006202A5"/>
    <w:rsid w:val="0062039F"/>
    <w:rsid w:val="00620877"/>
    <w:rsid w:val="006245BD"/>
    <w:rsid w:val="00626146"/>
    <w:rsid w:val="006303CC"/>
    <w:rsid w:val="00630589"/>
    <w:rsid w:val="00633300"/>
    <w:rsid w:val="006350EE"/>
    <w:rsid w:val="00636060"/>
    <w:rsid w:val="006373E1"/>
    <w:rsid w:val="00637CB3"/>
    <w:rsid w:val="0064157A"/>
    <w:rsid w:val="006427E2"/>
    <w:rsid w:val="006461D2"/>
    <w:rsid w:val="00652534"/>
    <w:rsid w:val="00653210"/>
    <w:rsid w:val="00654CC2"/>
    <w:rsid w:val="006564CC"/>
    <w:rsid w:val="006567F7"/>
    <w:rsid w:val="00657DF9"/>
    <w:rsid w:val="00660686"/>
    <w:rsid w:val="0066280C"/>
    <w:rsid w:val="00662F6B"/>
    <w:rsid w:val="00663559"/>
    <w:rsid w:val="0066436A"/>
    <w:rsid w:val="00664D1D"/>
    <w:rsid w:val="00665C77"/>
    <w:rsid w:val="00666404"/>
    <w:rsid w:val="00667070"/>
    <w:rsid w:val="006673CE"/>
    <w:rsid w:val="0067063F"/>
    <w:rsid w:val="006737F5"/>
    <w:rsid w:val="0067580D"/>
    <w:rsid w:val="00677DE7"/>
    <w:rsid w:val="00682C06"/>
    <w:rsid w:val="006831BD"/>
    <w:rsid w:val="0068507F"/>
    <w:rsid w:val="00685102"/>
    <w:rsid w:val="00685D3C"/>
    <w:rsid w:val="00693579"/>
    <w:rsid w:val="006A01B2"/>
    <w:rsid w:val="006A1366"/>
    <w:rsid w:val="006A1D02"/>
    <w:rsid w:val="006A2AF7"/>
    <w:rsid w:val="006A370F"/>
    <w:rsid w:val="006A3BD7"/>
    <w:rsid w:val="006A4013"/>
    <w:rsid w:val="006A6D9C"/>
    <w:rsid w:val="006B01A1"/>
    <w:rsid w:val="006B0DEA"/>
    <w:rsid w:val="006B26CC"/>
    <w:rsid w:val="006B482F"/>
    <w:rsid w:val="006B6CEA"/>
    <w:rsid w:val="006B7A68"/>
    <w:rsid w:val="006C1546"/>
    <w:rsid w:val="006C2276"/>
    <w:rsid w:val="006C3748"/>
    <w:rsid w:val="006C6B30"/>
    <w:rsid w:val="006C7054"/>
    <w:rsid w:val="006D189E"/>
    <w:rsid w:val="006D196E"/>
    <w:rsid w:val="006D1DA9"/>
    <w:rsid w:val="006D2C47"/>
    <w:rsid w:val="006D6A08"/>
    <w:rsid w:val="006E06DB"/>
    <w:rsid w:val="006E0BA8"/>
    <w:rsid w:val="006E38F4"/>
    <w:rsid w:val="006E3C5C"/>
    <w:rsid w:val="006E46D8"/>
    <w:rsid w:val="006E4CE1"/>
    <w:rsid w:val="006E71CB"/>
    <w:rsid w:val="006F0250"/>
    <w:rsid w:val="006F102E"/>
    <w:rsid w:val="006F16E0"/>
    <w:rsid w:val="006F2373"/>
    <w:rsid w:val="006F30B4"/>
    <w:rsid w:val="006F3684"/>
    <w:rsid w:val="006F39B1"/>
    <w:rsid w:val="006F56D2"/>
    <w:rsid w:val="006F6E11"/>
    <w:rsid w:val="00700A34"/>
    <w:rsid w:val="007024A9"/>
    <w:rsid w:val="0070323B"/>
    <w:rsid w:val="00703468"/>
    <w:rsid w:val="007049D1"/>
    <w:rsid w:val="00704EBB"/>
    <w:rsid w:val="00705C12"/>
    <w:rsid w:val="00705FCC"/>
    <w:rsid w:val="00706161"/>
    <w:rsid w:val="0070648C"/>
    <w:rsid w:val="00706E32"/>
    <w:rsid w:val="007107B8"/>
    <w:rsid w:val="0071127C"/>
    <w:rsid w:val="00711C8B"/>
    <w:rsid w:val="00712493"/>
    <w:rsid w:val="00713920"/>
    <w:rsid w:val="0072046A"/>
    <w:rsid w:val="00723310"/>
    <w:rsid w:val="00725866"/>
    <w:rsid w:val="0072653F"/>
    <w:rsid w:val="00726B30"/>
    <w:rsid w:val="00727C7D"/>
    <w:rsid w:val="00730AE8"/>
    <w:rsid w:val="00732083"/>
    <w:rsid w:val="007320BB"/>
    <w:rsid w:val="00733490"/>
    <w:rsid w:val="00733580"/>
    <w:rsid w:val="00733DD5"/>
    <w:rsid w:val="0073463F"/>
    <w:rsid w:val="00734E09"/>
    <w:rsid w:val="00734F9F"/>
    <w:rsid w:val="007362D4"/>
    <w:rsid w:val="00736A16"/>
    <w:rsid w:val="0073781B"/>
    <w:rsid w:val="0073799F"/>
    <w:rsid w:val="00737EFE"/>
    <w:rsid w:val="0074001A"/>
    <w:rsid w:val="007402C1"/>
    <w:rsid w:val="00741F9D"/>
    <w:rsid w:val="00742CA4"/>
    <w:rsid w:val="00743FB1"/>
    <w:rsid w:val="007445EC"/>
    <w:rsid w:val="007448EB"/>
    <w:rsid w:val="007455F5"/>
    <w:rsid w:val="00745FA8"/>
    <w:rsid w:val="00746A04"/>
    <w:rsid w:val="00747555"/>
    <w:rsid w:val="0075088E"/>
    <w:rsid w:val="007510E2"/>
    <w:rsid w:val="00751509"/>
    <w:rsid w:val="00752EF7"/>
    <w:rsid w:val="00752F95"/>
    <w:rsid w:val="0075499F"/>
    <w:rsid w:val="00754E23"/>
    <w:rsid w:val="007553EF"/>
    <w:rsid w:val="00755B87"/>
    <w:rsid w:val="007571F4"/>
    <w:rsid w:val="0075745B"/>
    <w:rsid w:val="00757AA9"/>
    <w:rsid w:val="00760BE7"/>
    <w:rsid w:val="00760E99"/>
    <w:rsid w:val="00760FF1"/>
    <w:rsid w:val="00761D1E"/>
    <w:rsid w:val="00761E8A"/>
    <w:rsid w:val="0076342D"/>
    <w:rsid w:val="007638A2"/>
    <w:rsid w:val="007647AB"/>
    <w:rsid w:val="0076532E"/>
    <w:rsid w:val="00765594"/>
    <w:rsid w:val="00765A92"/>
    <w:rsid w:val="007665EB"/>
    <w:rsid w:val="00766713"/>
    <w:rsid w:val="00767E3D"/>
    <w:rsid w:val="00772D1B"/>
    <w:rsid w:val="0077346F"/>
    <w:rsid w:val="007736E8"/>
    <w:rsid w:val="007748C9"/>
    <w:rsid w:val="0077525C"/>
    <w:rsid w:val="007754A7"/>
    <w:rsid w:val="007777E5"/>
    <w:rsid w:val="00777963"/>
    <w:rsid w:val="007801D9"/>
    <w:rsid w:val="0078069F"/>
    <w:rsid w:val="00781106"/>
    <w:rsid w:val="007817C3"/>
    <w:rsid w:val="0078219E"/>
    <w:rsid w:val="00784ED3"/>
    <w:rsid w:val="0078548B"/>
    <w:rsid w:val="00786BB5"/>
    <w:rsid w:val="00786E42"/>
    <w:rsid w:val="00787788"/>
    <w:rsid w:val="00787E2C"/>
    <w:rsid w:val="00790674"/>
    <w:rsid w:val="007908D1"/>
    <w:rsid w:val="00790E13"/>
    <w:rsid w:val="007918FD"/>
    <w:rsid w:val="00791995"/>
    <w:rsid w:val="00793102"/>
    <w:rsid w:val="007942C4"/>
    <w:rsid w:val="00794632"/>
    <w:rsid w:val="00794A61"/>
    <w:rsid w:val="00794E2E"/>
    <w:rsid w:val="0079543F"/>
    <w:rsid w:val="00795814"/>
    <w:rsid w:val="00796EAD"/>
    <w:rsid w:val="007970E8"/>
    <w:rsid w:val="007971B6"/>
    <w:rsid w:val="007A0252"/>
    <w:rsid w:val="007A2ED2"/>
    <w:rsid w:val="007A360D"/>
    <w:rsid w:val="007A3AB9"/>
    <w:rsid w:val="007A43F9"/>
    <w:rsid w:val="007A4D65"/>
    <w:rsid w:val="007A633C"/>
    <w:rsid w:val="007A6808"/>
    <w:rsid w:val="007A769F"/>
    <w:rsid w:val="007A7B9A"/>
    <w:rsid w:val="007A7F79"/>
    <w:rsid w:val="007B1550"/>
    <w:rsid w:val="007B3AB3"/>
    <w:rsid w:val="007B418F"/>
    <w:rsid w:val="007B4CE1"/>
    <w:rsid w:val="007B59DD"/>
    <w:rsid w:val="007C3175"/>
    <w:rsid w:val="007C3204"/>
    <w:rsid w:val="007C5959"/>
    <w:rsid w:val="007C5D6C"/>
    <w:rsid w:val="007D0204"/>
    <w:rsid w:val="007D0257"/>
    <w:rsid w:val="007D3B68"/>
    <w:rsid w:val="007D3CB1"/>
    <w:rsid w:val="007D44F0"/>
    <w:rsid w:val="007D4962"/>
    <w:rsid w:val="007D5753"/>
    <w:rsid w:val="007D641D"/>
    <w:rsid w:val="007D6B34"/>
    <w:rsid w:val="007E06BE"/>
    <w:rsid w:val="007E0D9C"/>
    <w:rsid w:val="007E18B9"/>
    <w:rsid w:val="007E18EE"/>
    <w:rsid w:val="007E397B"/>
    <w:rsid w:val="007E5976"/>
    <w:rsid w:val="007E70DC"/>
    <w:rsid w:val="007E75A7"/>
    <w:rsid w:val="007E7AD5"/>
    <w:rsid w:val="007F0C52"/>
    <w:rsid w:val="007F3F98"/>
    <w:rsid w:val="007F4700"/>
    <w:rsid w:val="007F564E"/>
    <w:rsid w:val="007F6658"/>
    <w:rsid w:val="007F6BBB"/>
    <w:rsid w:val="007F6E81"/>
    <w:rsid w:val="007F754B"/>
    <w:rsid w:val="0080053E"/>
    <w:rsid w:val="008005DA"/>
    <w:rsid w:val="008013BB"/>
    <w:rsid w:val="00803526"/>
    <w:rsid w:val="0080359D"/>
    <w:rsid w:val="00803803"/>
    <w:rsid w:val="00804ADB"/>
    <w:rsid w:val="00804E30"/>
    <w:rsid w:val="0080569F"/>
    <w:rsid w:val="00805C40"/>
    <w:rsid w:val="008063E0"/>
    <w:rsid w:val="0080656D"/>
    <w:rsid w:val="00807EA5"/>
    <w:rsid w:val="00810C7A"/>
    <w:rsid w:val="00810DCE"/>
    <w:rsid w:val="0081164D"/>
    <w:rsid w:val="00812317"/>
    <w:rsid w:val="008125F6"/>
    <w:rsid w:val="00812AA2"/>
    <w:rsid w:val="00813F24"/>
    <w:rsid w:val="0082043C"/>
    <w:rsid w:val="0082139D"/>
    <w:rsid w:val="00821850"/>
    <w:rsid w:val="00822D99"/>
    <w:rsid w:val="00824154"/>
    <w:rsid w:val="008250BB"/>
    <w:rsid w:val="008253CA"/>
    <w:rsid w:val="00826C59"/>
    <w:rsid w:val="00827E53"/>
    <w:rsid w:val="00830615"/>
    <w:rsid w:val="0083219A"/>
    <w:rsid w:val="00832942"/>
    <w:rsid w:val="00835E0F"/>
    <w:rsid w:val="008403C9"/>
    <w:rsid w:val="00840995"/>
    <w:rsid w:val="00840DAB"/>
    <w:rsid w:val="008417DB"/>
    <w:rsid w:val="008425C8"/>
    <w:rsid w:val="0084285E"/>
    <w:rsid w:val="00842DE2"/>
    <w:rsid w:val="00843796"/>
    <w:rsid w:val="00844F31"/>
    <w:rsid w:val="0084520E"/>
    <w:rsid w:val="0084570E"/>
    <w:rsid w:val="00846744"/>
    <w:rsid w:val="00850252"/>
    <w:rsid w:val="008508BF"/>
    <w:rsid w:val="008510C9"/>
    <w:rsid w:val="008517C1"/>
    <w:rsid w:val="00851AF7"/>
    <w:rsid w:val="00853C64"/>
    <w:rsid w:val="00853CE5"/>
    <w:rsid w:val="0085568E"/>
    <w:rsid w:val="00856853"/>
    <w:rsid w:val="00856A10"/>
    <w:rsid w:val="0085712D"/>
    <w:rsid w:val="0086072C"/>
    <w:rsid w:val="00862109"/>
    <w:rsid w:val="00862259"/>
    <w:rsid w:val="00863E80"/>
    <w:rsid w:val="008644E6"/>
    <w:rsid w:val="00865CF7"/>
    <w:rsid w:val="00865E45"/>
    <w:rsid w:val="008664D0"/>
    <w:rsid w:val="00870B6A"/>
    <w:rsid w:val="00872498"/>
    <w:rsid w:val="00874113"/>
    <w:rsid w:val="008767F2"/>
    <w:rsid w:val="00877DCF"/>
    <w:rsid w:val="00877DE7"/>
    <w:rsid w:val="00880592"/>
    <w:rsid w:val="00880CAD"/>
    <w:rsid w:val="008811A5"/>
    <w:rsid w:val="00882774"/>
    <w:rsid w:val="00882902"/>
    <w:rsid w:val="00886848"/>
    <w:rsid w:val="00887025"/>
    <w:rsid w:val="00887722"/>
    <w:rsid w:val="008905EF"/>
    <w:rsid w:val="0089159C"/>
    <w:rsid w:val="00891BA6"/>
    <w:rsid w:val="008923B6"/>
    <w:rsid w:val="0089349F"/>
    <w:rsid w:val="0089426C"/>
    <w:rsid w:val="00894C49"/>
    <w:rsid w:val="0089517E"/>
    <w:rsid w:val="008954D4"/>
    <w:rsid w:val="00895D27"/>
    <w:rsid w:val="0089792B"/>
    <w:rsid w:val="008A0489"/>
    <w:rsid w:val="008A1B9E"/>
    <w:rsid w:val="008A25AD"/>
    <w:rsid w:val="008A3571"/>
    <w:rsid w:val="008A394A"/>
    <w:rsid w:val="008A58F5"/>
    <w:rsid w:val="008A5FB2"/>
    <w:rsid w:val="008A6038"/>
    <w:rsid w:val="008B3DF0"/>
    <w:rsid w:val="008B53F6"/>
    <w:rsid w:val="008B7B39"/>
    <w:rsid w:val="008C27F9"/>
    <w:rsid w:val="008C2834"/>
    <w:rsid w:val="008C4A75"/>
    <w:rsid w:val="008D074A"/>
    <w:rsid w:val="008D1A3F"/>
    <w:rsid w:val="008D37AF"/>
    <w:rsid w:val="008D397C"/>
    <w:rsid w:val="008D3CDD"/>
    <w:rsid w:val="008D3EAD"/>
    <w:rsid w:val="008D43D3"/>
    <w:rsid w:val="008D4691"/>
    <w:rsid w:val="008D51FE"/>
    <w:rsid w:val="008D5695"/>
    <w:rsid w:val="008D6336"/>
    <w:rsid w:val="008D6D17"/>
    <w:rsid w:val="008E01B2"/>
    <w:rsid w:val="008E2AC5"/>
    <w:rsid w:val="008E37C4"/>
    <w:rsid w:val="008E5495"/>
    <w:rsid w:val="008E57E0"/>
    <w:rsid w:val="008E6037"/>
    <w:rsid w:val="008E71CA"/>
    <w:rsid w:val="008F27D7"/>
    <w:rsid w:val="008F2AC9"/>
    <w:rsid w:val="008F2E01"/>
    <w:rsid w:val="008F3264"/>
    <w:rsid w:val="008F34F2"/>
    <w:rsid w:val="008F3642"/>
    <w:rsid w:val="008F4B39"/>
    <w:rsid w:val="008F53A4"/>
    <w:rsid w:val="008F5E9E"/>
    <w:rsid w:val="008F7156"/>
    <w:rsid w:val="00901711"/>
    <w:rsid w:val="00901BDA"/>
    <w:rsid w:val="0090283F"/>
    <w:rsid w:val="00903F8B"/>
    <w:rsid w:val="00904343"/>
    <w:rsid w:val="00904770"/>
    <w:rsid w:val="00904C99"/>
    <w:rsid w:val="00906C6B"/>
    <w:rsid w:val="00907813"/>
    <w:rsid w:val="00907E97"/>
    <w:rsid w:val="00912226"/>
    <w:rsid w:val="00912747"/>
    <w:rsid w:val="00913138"/>
    <w:rsid w:val="00914AEC"/>
    <w:rsid w:val="009157E4"/>
    <w:rsid w:val="009159DF"/>
    <w:rsid w:val="00915F41"/>
    <w:rsid w:val="00921223"/>
    <w:rsid w:val="00921B82"/>
    <w:rsid w:val="00922D25"/>
    <w:rsid w:val="00923866"/>
    <w:rsid w:val="00925621"/>
    <w:rsid w:val="009266F8"/>
    <w:rsid w:val="00926852"/>
    <w:rsid w:val="009269DA"/>
    <w:rsid w:val="00926BF1"/>
    <w:rsid w:val="00927934"/>
    <w:rsid w:val="00931F11"/>
    <w:rsid w:val="00932015"/>
    <w:rsid w:val="00933EA0"/>
    <w:rsid w:val="009353D1"/>
    <w:rsid w:val="00935E99"/>
    <w:rsid w:val="00936D1A"/>
    <w:rsid w:val="0093753A"/>
    <w:rsid w:val="00937CCD"/>
    <w:rsid w:val="00937E0E"/>
    <w:rsid w:val="00937EF2"/>
    <w:rsid w:val="00943725"/>
    <w:rsid w:val="00945A4F"/>
    <w:rsid w:val="00946D44"/>
    <w:rsid w:val="00947024"/>
    <w:rsid w:val="009477A0"/>
    <w:rsid w:val="00947D1F"/>
    <w:rsid w:val="0095154E"/>
    <w:rsid w:val="0095324F"/>
    <w:rsid w:val="009543CA"/>
    <w:rsid w:val="0095580D"/>
    <w:rsid w:val="009558E4"/>
    <w:rsid w:val="00956A98"/>
    <w:rsid w:val="009600C7"/>
    <w:rsid w:val="00960D24"/>
    <w:rsid w:val="00961D40"/>
    <w:rsid w:val="00961F32"/>
    <w:rsid w:val="00963ECA"/>
    <w:rsid w:val="009647CE"/>
    <w:rsid w:val="009648F1"/>
    <w:rsid w:val="00964FE1"/>
    <w:rsid w:val="00966CF5"/>
    <w:rsid w:val="00966FCB"/>
    <w:rsid w:val="00967C33"/>
    <w:rsid w:val="00967FE2"/>
    <w:rsid w:val="00970F5A"/>
    <w:rsid w:val="00975A9A"/>
    <w:rsid w:val="00977FA4"/>
    <w:rsid w:val="0098084D"/>
    <w:rsid w:val="00980ED3"/>
    <w:rsid w:val="00981891"/>
    <w:rsid w:val="009823DF"/>
    <w:rsid w:val="00982E5C"/>
    <w:rsid w:val="0098397F"/>
    <w:rsid w:val="00984BA8"/>
    <w:rsid w:val="00986488"/>
    <w:rsid w:val="00987093"/>
    <w:rsid w:val="00987E3B"/>
    <w:rsid w:val="00990AB4"/>
    <w:rsid w:val="00990FD4"/>
    <w:rsid w:val="00991686"/>
    <w:rsid w:val="0099205D"/>
    <w:rsid w:val="009944CD"/>
    <w:rsid w:val="00995046"/>
    <w:rsid w:val="00995667"/>
    <w:rsid w:val="00995AC9"/>
    <w:rsid w:val="009966BF"/>
    <w:rsid w:val="00996CB6"/>
    <w:rsid w:val="009970E4"/>
    <w:rsid w:val="00997321"/>
    <w:rsid w:val="00997A97"/>
    <w:rsid w:val="009A0BF9"/>
    <w:rsid w:val="009A1158"/>
    <w:rsid w:val="009A17A2"/>
    <w:rsid w:val="009A3D76"/>
    <w:rsid w:val="009A44F0"/>
    <w:rsid w:val="009A59F2"/>
    <w:rsid w:val="009A6652"/>
    <w:rsid w:val="009A67D7"/>
    <w:rsid w:val="009A75AD"/>
    <w:rsid w:val="009B0903"/>
    <w:rsid w:val="009B1568"/>
    <w:rsid w:val="009B317E"/>
    <w:rsid w:val="009B3A69"/>
    <w:rsid w:val="009B537A"/>
    <w:rsid w:val="009B5498"/>
    <w:rsid w:val="009B58C7"/>
    <w:rsid w:val="009B6E95"/>
    <w:rsid w:val="009B70B6"/>
    <w:rsid w:val="009C0031"/>
    <w:rsid w:val="009C0913"/>
    <w:rsid w:val="009C132B"/>
    <w:rsid w:val="009C133E"/>
    <w:rsid w:val="009C3131"/>
    <w:rsid w:val="009C36A6"/>
    <w:rsid w:val="009C3EB5"/>
    <w:rsid w:val="009C430A"/>
    <w:rsid w:val="009C4A1E"/>
    <w:rsid w:val="009C4A25"/>
    <w:rsid w:val="009C4B3D"/>
    <w:rsid w:val="009C5366"/>
    <w:rsid w:val="009C749A"/>
    <w:rsid w:val="009C7AB5"/>
    <w:rsid w:val="009D0003"/>
    <w:rsid w:val="009D05D0"/>
    <w:rsid w:val="009D10C1"/>
    <w:rsid w:val="009D3913"/>
    <w:rsid w:val="009D3F8B"/>
    <w:rsid w:val="009D7FE4"/>
    <w:rsid w:val="009E00F1"/>
    <w:rsid w:val="009E1586"/>
    <w:rsid w:val="009E15AA"/>
    <w:rsid w:val="009E1A45"/>
    <w:rsid w:val="009E22F0"/>
    <w:rsid w:val="009E2A0E"/>
    <w:rsid w:val="009F2CF8"/>
    <w:rsid w:val="009F2E7B"/>
    <w:rsid w:val="009F3473"/>
    <w:rsid w:val="009F68B4"/>
    <w:rsid w:val="009F6E76"/>
    <w:rsid w:val="00A001D2"/>
    <w:rsid w:val="00A01D3B"/>
    <w:rsid w:val="00A021C9"/>
    <w:rsid w:val="00A06534"/>
    <w:rsid w:val="00A10B51"/>
    <w:rsid w:val="00A11FD9"/>
    <w:rsid w:val="00A12066"/>
    <w:rsid w:val="00A12276"/>
    <w:rsid w:val="00A13C38"/>
    <w:rsid w:val="00A14972"/>
    <w:rsid w:val="00A14ECC"/>
    <w:rsid w:val="00A15676"/>
    <w:rsid w:val="00A161F4"/>
    <w:rsid w:val="00A16BBC"/>
    <w:rsid w:val="00A16DFA"/>
    <w:rsid w:val="00A1726F"/>
    <w:rsid w:val="00A20315"/>
    <w:rsid w:val="00A20333"/>
    <w:rsid w:val="00A24320"/>
    <w:rsid w:val="00A256A1"/>
    <w:rsid w:val="00A26C92"/>
    <w:rsid w:val="00A27DCD"/>
    <w:rsid w:val="00A310C0"/>
    <w:rsid w:val="00A320DC"/>
    <w:rsid w:val="00A339D7"/>
    <w:rsid w:val="00A35B37"/>
    <w:rsid w:val="00A36063"/>
    <w:rsid w:val="00A37225"/>
    <w:rsid w:val="00A40072"/>
    <w:rsid w:val="00A404D8"/>
    <w:rsid w:val="00A405BC"/>
    <w:rsid w:val="00A42327"/>
    <w:rsid w:val="00A4486D"/>
    <w:rsid w:val="00A453DA"/>
    <w:rsid w:val="00A458A4"/>
    <w:rsid w:val="00A4713B"/>
    <w:rsid w:val="00A47404"/>
    <w:rsid w:val="00A5064B"/>
    <w:rsid w:val="00A50896"/>
    <w:rsid w:val="00A5317E"/>
    <w:rsid w:val="00A5424E"/>
    <w:rsid w:val="00A55058"/>
    <w:rsid w:val="00A554F3"/>
    <w:rsid w:val="00A55902"/>
    <w:rsid w:val="00A55B83"/>
    <w:rsid w:val="00A55CCF"/>
    <w:rsid w:val="00A61A83"/>
    <w:rsid w:val="00A61DDE"/>
    <w:rsid w:val="00A62AEC"/>
    <w:rsid w:val="00A6365E"/>
    <w:rsid w:val="00A639A2"/>
    <w:rsid w:val="00A64B97"/>
    <w:rsid w:val="00A657A2"/>
    <w:rsid w:val="00A66C0E"/>
    <w:rsid w:val="00A66CAD"/>
    <w:rsid w:val="00A66F8B"/>
    <w:rsid w:val="00A7048A"/>
    <w:rsid w:val="00A71768"/>
    <w:rsid w:val="00A72209"/>
    <w:rsid w:val="00A73D7A"/>
    <w:rsid w:val="00A76758"/>
    <w:rsid w:val="00A770DC"/>
    <w:rsid w:val="00A77D44"/>
    <w:rsid w:val="00A8008B"/>
    <w:rsid w:val="00A82DC5"/>
    <w:rsid w:val="00A837E8"/>
    <w:rsid w:val="00A87947"/>
    <w:rsid w:val="00A905B5"/>
    <w:rsid w:val="00A91388"/>
    <w:rsid w:val="00A913B4"/>
    <w:rsid w:val="00A943DB"/>
    <w:rsid w:val="00A94574"/>
    <w:rsid w:val="00A94F86"/>
    <w:rsid w:val="00A96009"/>
    <w:rsid w:val="00A96C65"/>
    <w:rsid w:val="00A979F1"/>
    <w:rsid w:val="00A97FAA"/>
    <w:rsid w:val="00AA1638"/>
    <w:rsid w:val="00AA1ABE"/>
    <w:rsid w:val="00AA1D2E"/>
    <w:rsid w:val="00AA21E0"/>
    <w:rsid w:val="00AA2814"/>
    <w:rsid w:val="00AA3D75"/>
    <w:rsid w:val="00AA6373"/>
    <w:rsid w:val="00AB11E7"/>
    <w:rsid w:val="00AB465A"/>
    <w:rsid w:val="00AB47E0"/>
    <w:rsid w:val="00AB48AF"/>
    <w:rsid w:val="00AB50CC"/>
    <w:rsid w:val="00AB7DDB"/>
    <w:rsid w:val="00AC0138"/>
    <w:rsid w:val="00AC0437"/>
    <w:rsid w:val="00AC0594"/>
    <w:rsid w:val="00AC0BA9"/>
    <w:rsid w:val="00AC2C1A"/>
    <w:rsid w:val="00AC3BB0"/>
    <w:rsid w:val="00AC3D09"/>
    <w:rsid w:val="00AC4183"/>
    <w:rsid w:val="00AC6A79"/>
    <w:rsid w:val="00AC6E1E"/>
    <w:rsid w:val="00AC6E6D"/>
    <w:rsid w:val="00AC6ED9"/>
    <w:rsid w:val="00AC7805"/>
    <w:rsid w:val="00AC7B62"/>
    <w:rsid w:val="00AC7DC2"/>
    <w:rsid w:val="00AD05FF"/>
    <w:rsid w:val="00AD072B"/>
    <w:rsid w:val="00AD09F4"/>
    <w:rsid w:val="00AD15AC"/>
    <w:rsid w:val="00AD1B1B"/>
    <w:rsid w:val="00AD1D1B"/>
    <w:rsid w:val="00AD22D6"/>
    <w:rsid w:val="00AD2B89"/>
    <w:rsid w:val="00AD4277"/>
    <w:rsid w:val="00AD5726"/>
    <w:rsid w:val="00AD57B4"/>
    <w:rsid w:val="00AD66CF"/>
    <w:rsid w:val="00AD6C04"/>
    <w:rsid w:val="00AD721E"/>
    <w:rsid w:val="00AD78E2"/>
    <w:rsid w:val="00AE1106"/>
    <w:rsid w:val="00AE15B4"/>
    <w:rsid w:val="00AE2026"/>
    <w:rsid w:val="00AE2560"/>
    <w:rsid w:val="00AF0C41"/>
    <w:rsid w:val="00AF4B67"/>
    <w:rsid w:val="00AF551A"/>
    <w:rsid w:val="00B003F3"/>
    <w:rsid w:val="00B01BD5"/>
    <w:rsid w:val="00B0309C"/>
    <w:rsid w:val="00B036FE"/>
    <w:rsid w:val="00B03B8E"/>
    <w:rsid w:val="00B04813"/>
    <w:rsid w:val="00B049B5"/>
    <w:rsid w:val="00B070C9"/>
    <w:rsid w:val="00B07CD1"/>
    <w:rsid w:val="00B101AE"/>
    <w:rsid w:val="00B105F2"/>
    <w:rsid w:val="00B1377C"/>
    <w:rsid w:val="00B13A60"/>
    <w:rsid w:val="00B14D2F"/>
    <w:rsid w:val="00B172F2"/>
    <w:rsid w:val="00B17ABA"/>
    <w:rsid w:val="00B22B07"/>
    <w:rsid w:val="00B23067"/>
    <w:rsid w:val="00B255FB"/>
    <w:rsid w:val="00B25C39"/>
    <w:rsid w:val="00B266AB"/>
    <w:rsid w:val="00B27507"/>
    <w:rsid w:val="00B2792B"/>
    <w:rsid w:val="00B32116"/>
    <w:rsid w:val="00B34C34"/>
    <w:rsid w:val="00B34F46"/>
    <w:rsid w:val="00B35170"/>
    <w:rsid w:val="00B35239"/>
    <w:rsid w:val="00B353E1"/>
    <w:rsid w:val="00B35ABD"/>
    <w:rsid w:val="00B36D2F"/>
    <w:rsid w:val="00B40CFA"/>
    <w:rsid w:val="00B417DC"/>
    <w:rsid w:val="00B418F5"/>
    <w:rsid w:val="00B4272A"/>
    <w:rsid w:val="00B443F6"/>
    <w:rsid w:val="00B4491A"/>
    <w:rsid w:val="00B469CF"/>
    <w:rsid w:val="00B46D2D"/>
    <w:rsid w:val="00B46D81"/>
    <w:rsid w:val="00B4733F"/>
    <w:rsid w:val="00B5098A"/>
    <w:rsid w:val="00B50C1B"/>
    <w:rsid w:val="00B511A1"/>
    <w:rsid w:val="00B51582"/>
    <w:rsid w:val="00B52752"/>
    <w:rsid w:val="00B53224"/>
    <w:rsid w:val="00B54745"/>
    <w:rsid w:val="00B6231F"/>
    <w:rsid w:val="00B624AC"/>
    <w:rsid w:val="00B70E1E"/>
    <w:rsid w:val="00B7175C"/>
    <w:rsid w:val="00B71E9B"/>
    <w:rsid w:val="00B71F59"/>
    <w:rsid w:val="00B72A4D"/>
    <w:rsid w:val="00B7317B"/>
    <w:rsid w:val="00B74D1D"/>
    <w:rsid w:val="00B75134"/>
    <w:rsid w:val="00B75D29"/>
    <w:rsid w:val="00B77FFA"/>
    <w:rsid w:val="00B8083D"/>
    <w:rsid w:val="00B81877"/>
    <w:rsid w:val="00B819AA"/>
    <w:rsid w:val="00B8464F"/>
    <w:rsid w:val="00B84D68"/>
    <w:rsid w:val="00B865E9"/>
    <w:rsid w:val="00B86724"/>
    <w:rsid w:val="00B86A66"/>
    <w:rsid w:val="00B877E0"/>
    <w:rsid w:val="00B91389"/>
    <w:rsid w:val="00B91E64"/>
    <w:rsid w:val="00B95FED"/>
    <w:rsid w:val="00B96E86"/>
    <w:rsid w:val="00B97405"/>
    <w:rsid w:val="00B9744F"/>
    <w:rsid w:val="00BA2500"/>
    <w:rsid w:val="00BA36C4"/>
    <w:rsid w:val="00BA453A"/>
    <w:rsid w:val="00BA4E84"/>
    <w:rsid w:val="00BA5AB1"/>
    <w:rsid w:val="00BA62CA"/>
    <w:rsid w:val="00BA7230"/>
    <w:rsid w:val="00BA75E9"/>
    <w:rsid w:val="00BA7989"/>
    <w:rsid w:val="00BB0901"/>
    <w:rsid w:val="00BB12F7"/>
    <w:rsid w:val="00BB3F34"/>
    <w:rsid w:val="00BB5DAC"/>
    <w:rsid w:val="00BB6AF9"/>
    <w:rsid w:val="00BC051E"/>
    <w:rsid w:val="00BC120D"/>
    <w:rsid w:val="00BC3234"/>
    <w:rsid w:val="00BC3E6E"/>
    <w:rsid w:val="00BD05CA"/>
    <w:rsid w:val="00BD12F7"/>
    <w:rsid w:val="00BD2173"/>
    <w:rsid w:val="00BD4A41"/>
    <w:rsid w:val="00BD4DF5"/>
    <w:rsid w:val="00BD64A8"/>
    <w:rsid w:val="00BD68E1"/>
    <w:rsid w:val="00BD79AE"/>
    <w:rsid w:val="00BD7F82"/>
    <w:rsid w:val="00BE1385"/>
    <w:rsid w:val="00BE1422"/>
    <w:rsid w:val="00BE252F"/>
    <w:rsid w:val="00BE3658"/>
    <w:rsid w:val="00BE5024"/>
    <w:rsid w:val="00BE6E45"/>
    <w:rsid w:val="00BF0588"/>
    <w:rsid w:val="00BF0CC4"/>
    <w:rsid w:val="00BF0E01"/>
    <w:rsid w:val="00BF0FA4"/>
    <w:rsid w:val="00BF1547"/>
    <w:rsid w:val="00BF2466"/>
    <w:rsid w:val="00BF2CE0"/>
    <w:rsid w:val="00BF4984"/>
    <w:rsid w:val="00BF5B5B"/>
    <w:rsid w:val="00BF6CE8"/>
    <w:rsid w:val="00C01378"/>
    <w:rsid w:val="00C019C7"/>
    <w:rsid w:val="00C023E7"/>
    <w:rsid w:val="00C03B53"/>
    <w:rsid w:val="00C042A9"/>
    <w:rsid w:val="00C049A3"/>
    <w:rsid w:val="00C04C0F"/>
    <w:rsid w:val="00C051C3"/>
    <w:rsid w:val="00C0580A"/>
    <w:rsid w:val="00C06A0A"/>
    <w:rsid w:val="00C074BB"/>
    <w:rsid w:val="00C116AB"/>
    <w:rsid w:val="00C11822"/>
    <w:rsid w:val="00C13154"/>
    <w:rsid w:val="00C1350A"/>
    <w:rsid w:val="00C13FB0"/>
    <w:rsid w:val="00C15C2B"/>
    <w:rsid w:val="00C20D4C"/>
    <w:rsid w:val="00C24CF0"/>
    <w:rsid w:val="00C254EB"/>
    <w:rsid w:val="00C261DC"/>
    <w:rsid w:val="00C26B67"/>
    <w:rsid w:val="00C2770B"/>
    <w:rsid w:val="00C27DE0"/>
    <w:rsid w:val="00C312AE"/>
    <w:rsid w:val="00C3222A"/>
    <w:rsid w:val="00C3261C"/>
    <w:rsid w:val="00C337D3"/>
    <w:rsid w:val="00C344F6"/>
    <w:rsid w:val="00C34B39"/>
    <w:rsid w:val="00C3500F"/>
    <w:rsid w:val="00C350EA"/>
    <w:rsid w:val="00C36907"/>
    <w:rsid w:val="00C36C4F"/>
    <w:rsid w:val="00C373CE"/>
    <w:rsid w:val="00C4114E"/>
    <w:rsid w:val="00C414A8"/>
    <w:rsid w:val="00C41BBA"/>
    <w:rsid w:val="00C4375C"/>
    <w:rsid w:val="00C46C55"/>
    <w:rsid w:val="00C471AF"/>
    <w:rsid w:val="00C501C5"/>
    <w:rsid w:val="00C50284"/>
    <w:rsid w:val="00C509F7"/>
    <w:rsid w:val="00C50FF4"/>
    <w:rsid w:val="00C51891"/>
    <w:rsid w:val="00C526CB"/>
    <w:rsid w:val="00C5470B"/>
    <w:rsid w:val="00C55D35"/>
    <w:rsid w:val="00C5613A"/>
    <w:rsid w:val="00C56CB8"/>
    <w:rsid w:val="00C60B36"/>
    <w:rsid w:val="00C61458"/>
    <w:rsid w:val="00C652B6"/>
    <w:rsid w:val="00C67358"/>
    <w:rsid w:val="00C7004F"/>
    <w:rsid w:val="00C73151"/>
    <w:rsid w:val="00C734C8"/>
    <w:rsid w:val="00C738EC"/>
    <w:rsid w:val="00C74C55"/>
    <w:rsid w:val="00C74F14"/>
    <w:rsid w:val="00C74F20"/>
    <w:rsid w:val="00C775EF"/>
    <w:rsid w:val="00C803FE"/>
    <w:rsid w:val="00C81156"/>
    <w:rsid w:val="00C83F35"/>
    <w:rsid w:val="00C84AC0"/>
    <w:rsid w:val="00C855FE"/>
    <w:rsid w:val="00C86055"/>
    <w:rsid w:val="00C865B9"/>
    <w:rsid w:val="00C86A10"/>
    <w:rsid w:val="00C86ABE"/>
    <w:rsid w:val="00C86EBD"/>
    <w:rsid w:val="00C9170A"/>
    <w:rsid w:val="00C91AF9"/>
    <w:rsid w:val="00C9201B"/>
    <w:rsid w:val="00C9339F"/>
    <w:rsid w:val="00C9418A"/>
    <w:rsid w:val="00C9495C"/>
    <w:rsid w:val="00C96EF2"/>
    <w:rsid w:val="00C978E4"/>
    <w:rsid w:val="00CA0297"/>
    <w:rsid w:val="00CA0B72"/>
    <w:rsid w:val="00CA2536"/>
    <w:rsid w:val="00CA5386"/>
    <w:rsid w:val="00CA5ED7"/>
    <w:rsid w:val="00CA7009"/>
    <w:rsid w:val="00CB0264"/>
    <w:rsid w:val="00CB08C3"/>
    <w:rsid w:val="00CB3DD6"/>
    <w:rsid w:val="00CB5C89"/>
    <w:rsid w:val="00CB692E"/>
    <w:rsid w:val="00CB7093"/>
    <w:rsid w:val="00CB760D"/>
    <w:rsid w:val="00CC1825"/>
    <w:rsid w:val="00CC246E"/>
    <w:rsid w:val="00CC3159"/>
    <w:rsid w:val="00CC38F1"/>
    <w:rsid w:val="00CC4478"/>
    <w:rsid w:val="00CC5268"/>
    <w:rsid w:val="00CC6164"/>
    <w:rsid w:val="00CC7241"/>
    <w:rsid w:val="00CD00A4"/>
    <w:rsid w:val="00CD0494"/>
    <w:rsid w:val="00CD17E9"/>
    <w:rsid w:val="00CD1C6F"/>
    <w:rsid w:val="00CD1CC9"/>
    <w:rsid w:val="00CD2742"/>
    <w:rsid w:val="00CD2C5B"/>
    <w:rsid w:val="00CD3A4C"/>
    <w:rsid w:val="00CD5C37"/>
    <w:rsid w:val="00CD60D2"/>
    <w:rsid w:val="00CD6114"/>
    <w:rsid w:val="00CD6526"/>
    <w:rsid w:val="00CD7BCE"/>
    <w:rsid w:val="00CE036E"/>
    <w:rsid w:val="00CE0C62"/>
    <w:rsid w:val="00CE1B22"/>
    <w:rsid w:val="00CE22C5"/>
    <w:rsid w:val="00CE5D9D"/>
    <w:rsid w:val="00CE7357"/>
    <w:rsid w:val="00CF0F0B"/>
    <w:rsid w:val="00CF12F3"/>
    <w:rsid w:val="00CF3798"/>
    <w:rsid w:val="00CF4641"/>
    <w:rsid w:val="00CF46DF"/>
    <w:rsid w:val="00CF4AA4"/>
    <w:rsid w:val="00CF4DC7"/>
    <w:rsid w:val="00CF5368"/>
    <w:rsid w:val="00CF739C"/>
    <w:rsid w:val="00D01B51"/>
    <w:rsid w:val="00D01B56"/>
    <w:rsid w:val="00D01BFE"/>
    <w:rsid w:val="00D0218C"/>
    <w:rsid w:val="00D034DD"/>
    <w:rsid w:val="00D03AF5"/>
    <w:rsid w:val="00D04632"/>
    <w:rsid w:val="00D07978"/>
    <w:rsid w:val="00D07C74"/>
    <w:rsid w:val="00D07E27"/>
    <w:rsid w:val="00D10F3A"/>
    <w:rsid w:val="00D110E4"/>
    <w:rsid w:val="00D118B3"/>
    <w:rsid w:val="00D1249F"/>
    <w:rsid w:val="00D15317"/>
    <w:rsid w:val="00D15BB3"/>
    <w:rsid w:val="00D17EF4"/>
    <w:rsid w:val="00D219B2"/>
    <w:rsid w:val="00D21DB5"/>
    <w:rsid w:val="00D222FE"/>
    <w:rsid w:val="00D2395B"/>
    <w:rsid w:val="00D243A8"/>
    <w:rsid w:val="00D2458C"/>
    <w:rsid w:val="00D25CCF"/>
    <w:rsid w:val="00D26BFA"/>
    <w:rsid w:val="00D30BBD"/>
    <w:rsid w:val="00D31983"/>
    <w:rsid w:val="00D32A92"/>
    <w:rsid w:val="00D3354E"/>
    <w:rsid w:val="00D35CDD"/>
    <w:rsid w:val="00D365A0"/>
    <w:rsid w:val="00D36F77"/>
    <w:rsid w:val="00D3709F"/>
    <w:rsid w:val="00D40BD0"/>
    <w:rsid w:val="00D40CE0"/>
    <w:rsid w:val="00D42A52"/>
    <w:rsid w:val="00D435C9"/>
    <w:rsid w:val="00D458F5"/>
    <w:rsid w:val="00D507C7"/>
    <w:rsid w:val="00D513BA"/>
    <w:rsid w:val="00D5217A"/>
    <w:rsid w:val="00D535A8"/>
    <w:rsid w:val="00D57158"/>
    <w:rsid w:val="00D571D6"/>
    <w:rsid w:val="00D57603"/>
    <w:rsid w:val="00D60FB1"/>
    <w:rsid w:val="00D62D3C"/>
    <w:rsid w:val="00D63334"/>
    <w:rsid w:val="00D64203"/>
    <w:rsid w:val="00D64531"/>
    <w:rsid w:val="00D652E5"/>
    <w:rsid w:val="00D656FC"/>
    <w:rsid w:val="00D6691B"/>
    <w:rsid w:val="00D67049"/>
    <w:rsid w:val="00D70CC5"/>
    <w:rsid w:val="00D71E77"/>
    <w:rsid w:val="00D74E37"/>
    <w:rsid w:val="00D8062B"/>
    <w:rsid w:val="00D81294"/>
    <w:rsid w:val="00D812C9"/>
    <w:rsid w:val="00D83B98"/>
    <w:rsid w:val="00D843F4"/>
    <w:rsid w:val="00D86F28"/>
    <w:rsid w:val="00D904E6"/>
    <w:rsid w:val="00D91F17"/>
    <w:rsid w:val="00D940AF"/>
    <w:rsid w:val="00D94272"/>
    <w:rsid w:val="00D94330"/>
    <w:rsid w:val="00D94DB5"/>
    <w:rsid w:val="00D97C95"/>
    <w:rsid w:val="00DA0514"/>
    <w:rsid w:val="00DA0778"/>
    <w:rsid w:val="00DA2B56"/>
    <w:rsid w:val="00DA3F47"/>
    <w:rsid w:val="00DA4E2C"/>
    <w:rsid w:val="00DA4F84"/>
    <w:rsid w:val="00DA60D5"/>
    <w:rsid w:val="00DB24F5"/>
    <w:rsid w:val="00DB4513"/>
    <w:rsid w:val="00DB6405"/>
    <w:rsid w:val="00DC0B93"/>
    <w:rsid w:val="00DC2D32"/>
    <w:rsid w:val="00DC5A98"/>
    <w:rsid w:val="00DC5E9C"/>
    <w:rsid w:val="00DC6D1E"/>
    <w:rsid w:val="00DC73F4"/>
    <w:rsid w:val="00DD2298"/>
    <w:rsid w:val="00DD2EBE"/>
    <w:rsid w:val="00DD31BF"/>
    <w:rsid w:val="00DD3245"/>
    <w:rsid w:val="00DD326D"/>
    <w:rsid w:val="00DD41A0"/>
    <w:rsid w:val="00DD49A8"/>
    <w:rsid w:val="00DD5369"/>
    <w:rsid w:val="00DD5EE1"/>
    <w:rsid w:val="00DD694C"/>
    <w:rsid w:val="00DD6DB5"/>
    <w:rsid w:val="00DE1FFD"/>
    <w:rsid w:val="00DE25BC"/>
    <w:rsid w:val="00DE2BBF"/>
    <w:rsid w:val="00DE31F9"/>
    <w:rsid w:val="00DE42FB"/>
    <w:rsid w:val="00DE56A8"/>
    <w:rsid w:val="00DE5E62"/>
    <w:rsid w:val="00DE690A"/>
    <w:rsid w:val="00DE6939"/>
    <w:rsid w:val="00DE75DD"/>
    <w:rsid w:val="00DF02B1"/>
    <w:rsid w:val="00DF1906"/>
    <w:rsid w:val="00DF2C44"/>
    <w:rsid w:val="00DF3FCC"/>
    <w:rsid w:val="00DF5D26"/>
    <w:rsid w:val="00E009B8"/>
    <w:rsid w:val="00E05D59"/>
    <w:rsid w:val="00E06E12"/>
    <w:rsid w:val="00E10B8D"/>
    <w:rsid w:val="00E115CB"/>
    <w:rsid w:val="00E132E3"/>
    <w:rsid w:val="00E13F7C"/>
    <w:rsid w:val="00E141EE"/>
    <w:rsid w:val="00E16072"/>
    <w:rsid w:val="00E16A2D"/>
    <w:rsid w:val="00E16B21"/>
    <w:rsid w:val="00E16D73"/>
    <w:rsid w:val="00E22A07"/>
    <w:rsid w:val="00E245CD"/>
    <w:rsid w:val="00E25B24"/>
    <w:rsid w:val="00E27385"/>
    <w:rsid w:val="00E319A3"/>
    <w:rsid w:val="00E320A3"/>
    <w:rsid w:val="00E32CAC"/>
    <w:rsid w:val="00E33476"/>
    <w:rsid w:val="00E33D20"/>
    <w:rsid w:val="00E36408"/>
    <w:rsid w:val="00E36FBB"/>
    <w:rsid w:val="00E37B27"/>
    <w:rsid w:val="00E40285"/>
    <w:rsid w:val="00E41101"/>
    <w:rsid w:val="00E41745"/>
    <w:rsid w:val="00E41CD1"/>
    <w:rsid w:val="00E41DBC"/>
    <w:rsid w:val="00E4375C"/>
    <w:rsid w:val="00E44126"/>
    <w:rsid w:val="00E445C3"/>
    <w:rsid w:val="00E45442"/>
    <w:rsid w:val="00E45457"/>
    <w:rsid w:val="00E45946"/>
    <w:rsid w:val="00E466C8"/>
    <w:rsid w:val="00E52D41"/>
    <w:rsid w:val="00E53383"/>
    <w:rsid w:val="00E53591"/>
    <w:rsid w:val="00E53C96"/>
    <w:rsid w:val="00E54C3D"/>
    <w:rsid w:val="00E55342"/>
    <w:rsid w:val="00E569C2"/>
    <w:rsid w:val="00E608E1"/>
    <w:rsid w:val="00E60D1D"/>
    <w:rsid w:val="00E6154D"/>
    <w:rsid w:val="00E62436"/>
    <w:rsid w:val="00E63158"/>
    <w:rsid w:val="00E63883"/>
    <w:rsid w:val="00E638AA"/>
    <w:rsid w:val="00E64AF7"/>
    <w:rsid w:val="00E6521A"/>
    <w:rsid w:val="00E65ED5"/>
    <w:rsid w:val="00E66EC2"/>
    <w:rsid w:val="00E67AE5"/>
    <w:rsid w:val="00E71205"/>
    <w:rsid w:val="00E715B9"/>
    <w:rsid w:val="00E719D1"/>
    <w:rsid w:val="00E725EC"/>
    <w:rsid w:val="00E73751"/>
    <w:rsid w:val="00E753F6"/>
    <w:rsid w:val="00E75A0A"/>
    <w:rsid w:val="00E76824"/>
    <w:rsid w:val="00E779AD"/>
    <w:rsid w:val="00E77F1E"/>
    <w:rsid w:val="00E812ED"/>
    <w:rsid w:val="00E8365B"/>
    <w:rsid w:val="00E85A54"/>
    <w:rsid w:val="00E860B0"/>
    <w:rsid w:val="00E8674F"/>
    <w:rsid w:val="00E90D77"/>
    <w:rsid w:val="00E9327E"/>
    <w:rsid w:val="00E93424"/>
    <w:rsid w:val="00E94843"/>
    <w:rsid w:val="00E94890"/>
    <w:rsid w:val="00E95D9B"/>
    <w:rsid w:val="00E961E2"/>
    <w:rsid w:val="00E96A06"/>
    <w:rsid w:val="00EA022E"/>
    <w:rsid w:val="00EA088C"/>
    <w:rsid w:val="00EA0ED2"/>
    <w:rsid w:val="00EA137C"/>
    <w:rsid w:val="00EA176F"/>
    <w:rsid w:val="00EA2C39"/>
    <w:rsid w:val="00EA3ED1"/>
    <w:rsid w:val="00EA5DDF"/>
    <w:rsid w:val="00EB0338"/>
    <w:rsid w:val="00EB16BB"/>
    <w:rsid w:val="00EB2C88"/>
    <w:rsid w:val="00EB326C"/>
    <w:rsid w:val="00EB61B6"/>
    <w:rsid w:val="00EB6C15"/>
    <w:rsid w:val="00EB7715"/>
    <w:rsid w:val="00EC02FC"/>
    <w:rsid w:val="00EC1197"/>
    <w:rsid w:val="00EC228C"/>
    <w:rsid w:val="00EC3F63"/>
    <w:rsid w:val="00EC503C"/>
    <w:rsid w:val="00EC59DD"/>
    <w:rsid w:val="00EC5DF6"/>
    <w:rsid w:val="00EC5EE7"/>
    <w:rsid w:val="00EC62A3"/>
    <w:rsid w:val="00EC6684"/>
    <w:rsid w:val="00ED1222"/>
    <w:rsid w:val="00ED16D0"/>
    <w:rsid w:val="00ED1CF6"/>
    <w:rsid w:val="00ED2062"/>
    <w:rsid w:val="00ED2DBF"/>
    <w:rsid w:val="00ED2F82"/>
    <w:rsid w:val="00ED3E5B"/>
    <w:rsid w:val="00ED4A73"/>
    <w:rsid w:val="00ED6149"/>
    <w:rsid w:val="00ED7783"/>
    <w:rsid w:val="00ED7A5C"/>
    <w:rsid w:val="00EE0EED"/>
    <w:rsid w:val="00EE1415"/>
    <w:rsid w:val="00EE2193"/>
    <w:rsid w:val="00EE2450"/>
    <w:rsid w:val="00EE2D15"/>
    <w:rsid w:val="00EE38EA"/>
    <w:rsid w:val="00EE4A89"/>
    <w:rsid w:val="00EE5C11"/>
    <w:rsid w:val="00EE7331"/>
    <w:rsid w:val="00EF3974"/>
    <w:rsid w:val="00EF4CF4"/>
    <w:rsid w:val="00EF58A4"/>
    <w:rsid w:val="00EF59A4"/>
    <w:rsid w:val="00EF5C50"/>
    <w:rsid w:val="00EF6BC8"/>
    <w:rsid w:val="00F00954"/>
    <w:rsid w:val="00F016E8"/>
    <w:rsid w:val="00F0386A"/>
    <w:rsid w:val="00F042C2"/>
    <w:rsid w:val="00F0546A"/>
    <w:rsid w:val="00F05503"/>
    <w:rsid w:val="00F0639A"/>
    <w:rsid w:val="00F06A7E"/>
    <w:rsid w:val="00F14487"/>
    <w:rsid w:val="00F15021"/>
    <w:rsid w:val="00F16000"/>
    <w:rsid w:val="00F1729E"/>
    <w:rsid w:val="00F17B34"/>
    <w:rsid w:val="00F201C3"/>
    <w:rsid w:val="00F21F09"/>
    <w:rsid w:val="00F227D1"/>
    <w:rsid w:val="00F23A22"/>
    <w:rsid w:val="00F241B5"/>
    <w:rsid w:val="00F2438A"/>
    <w:rsid w:val="00F24EE1"/>
    <w:rsid w:val="00F26E39"/>
    <w:rsid w:val="00F354AD"/>
    <w:rsid w:val="00F358D6"/>
    <w:rsid w:val="00F36B86"/>
    <w:rsid w:val="00F370A4"/>
    <w:rsid w:val="00F379CC"/>
    <w:rsid w:val="00F37A6F"/>
    <w:rsid w:val="00F37F5D"/>
    <w:rsid w:val="00F40199"/>
    <w:rsid w:val="00F4084A"/>
    <w:rsid w:val="00F4186B"/>
    <w:rsid w:val="00F43219"/>
    <w:rsid w:val="00F44324"/>
    <w:rsid w:val="00F44B30"/>
    <w:rsid w:val="00F4778D"/>
    <w:rsid w:val="00F5004D"/>
    <w:rsid w:val="00F5092E"/>
    <w:rsid w:val="00F50B88"/>
    <w:rsid w:val="00F555D1"/>
    <w:rsid w:val="00F61242"/>
    <w:rsid w:val="00F61259"/>
    <w:rsid w:val="00F61504"/>
    <w:rsid w:val="00F64966"/>
    <w:rsid w:val="00F67628"/>
    <w:rsid w:val="00F677E5"/>
    <w:rsid w:val="00F67D4C"/>
    <w:rsid w:val="00F70696"/>
    <w:rsid w:val="00F7311A"/>
    <w:rsid w:val="00F738E7"/>
    <w:rsid w:val="00F74F52"/>
    <w:rsid w:val="00F76339"/>
    <w:rsid w:val="00F800C8"/>
    <w:rsid w:val="00F807DB"/>
    <w:rsid w:val="00F80FFC"/>
    <w:rsid w:val="00F8368B"/>
    <w:rsid w:val="00F84DB7"/>
    <w:rsid w:val="00F871C4"/>
    <w:rsid w:val="00F90BD7"/>
    <w:rsid w:val="00F92322"/>
    <w:rsid w:val="00F96023"/>
    <w:rsid w:val="00F96ED3"/>
    <w:rsid w:val="00FA1675"/>
    <w:rsid w:val="00FA16EB"/>
    <w:rsid w:val="00FA378D"/>
    <w:rsid w:val="00FA6685"/>
    <w:rsid w:val="00FA7BE9"/>
    <w:rsid w:val="00FA7FAA"/>
    <w:rsid w:val="00FB00FD"/>
    <w:rsid w:val="00FB0900"/>
    <w:rsid w:val="00FB32C9"/>
    <w:rsid w:val="00FB355C"/>
    <w:rsid w:val="00FB4A01"/>
    <w:rsid w:val="00FB5C43"/>
    <w:rsid w:val="00FB6926"/>
    <w:rsid w:val="00FC066B"/>
    <w:rsid w:val="00FC1A35"/>
    <w:rsid w:val="00FC212B"/>
    <w:rsid w:val="00FC2FA4"/>
    <w:rsid w:val="00FC4071"/>
    <w:rsid w:val="00FC4D2D"/>
    <w:rsid w:val="00FC5705"/>
    <w:rsid w:val="00FD05BB"/>
    <w:rsid w:val="00FD161D"/>
    <w:rsid w:val="00FD21BC"/>
    <w:rsid w:val="00FD5B5B"/>
    <w:rsid w:val="00FE11EA"/>
    <w:rsid w:val="00FE28E6"/>
    <w:rsid w:val="00FE2BB1"/>
    <w:rsid w:val="00FE3E6E"/>
    <w:rsid w:val="00FE402F"/>
    <w:rsid w:val="00FE4C3F"/>
    <w:rsid w:val="00FE53EF"/>
    <w:rsid w:val="00FF47DA"/>
    <w:rsid w:val="00FF6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70CC65D-0E34-4F63-A672-09E125801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362ED9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4619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993ED80-B2AA-43D1-AD97-984374E2F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5</TotalTime>
  <Pages>4</Pages>
  <Words>642</Words>
  <Characters>3792</Characters>
  <Application>Microsoft Office Word</Application>
  <DocSecurity>0</DocSecurity>
  <Lines>31</Lines>
  <Paragraphs>8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ciman</dc:creator>
  <cp:lastModifiedBy>Fuciman</cp:lastModifiedBy>
  <cp:revision>42</cp:revision>
  <cp:lastPrinted>2015-01-15T11:27:00Z</cp:lastPrinted>
  <dcterms:created xsi:type="dcterms:W3CDTF">2014-03-18T12:53:00Z</dcterms:created>
  <dcterms:modified xsi:type="dcterms:W3CDTF">2015-10-08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